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0"/>
  </p:notesMasterIdLst>
  <p:sldIdLst>
    <p:sldId id="369" r:id="rId2"/>
    <p:sldId id="257" r:id="rId3"/>
    <p:sldId id="266" r:id="rId4"/>
    <p:sldId id="259" r:id="rId5"/>
    <p:sldId id="260" r:id="rId6"/>
    <p:sldId id="261" r:id="rId7"/>
    <p:sldId id="262" r:id="rId8"/>
    <p:sldId id="263" r:id="rId9"/>
    <p:sldId id="264" r:id="rId10"/>
    <p:sldId id="386" r:id="rId11"/>
    <p:sldId id="387" r:id="rId12"/>
    <p:sldId id="388" r:id="rId13"/>
    <p:sldId id="389" r:id="rId14"/>
    <p:sldId id="390" r:id="rId15"/>
    <p:sldId id="391" r:id="rId16"/>
    <p:sldId id="392" r:id="rId17"/>
    <p:sldId id="393" r:id="rId18"/>
    <p:sldId id="394" r:id="rId19"/>
    <p:sldId id="395" r:id="rId20"/>
    <p:sldId id="265" r:id="rId21"/>
    <p:sldId id="267" r:id="rId22"/>
    <p:sldId id="268" r:id="rId23"/>
    <p:sldId id="396" r:id="rId24"/>
    <p:sldId id="269" r:id="rId25"/>
    <p:sldId id="270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90" r:id="rId44"/>
    <p:sldId id="370" r:id="rId45"/>
    <p:sldId id="371" r:id="rId46"/>
    <p:sldId id="372" r:id="rId47"/>
    <p:sldId id="373" r:id="rId48"/>
    <p:sldId id="324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3" r:id="rId58"/>
    <p:sldId id="399" r:id="rId59"/>
    <p:sldId id="400" r:id="rId60"/>
    <p:sldId id="401" r:id="rId61"/>
    <p:sldId id="402" r:id="rId62"/>
    <p:sldId id="403" r:id="rId63"/>
    <p:sldId id="404" r:id="rId64"/>
    <p:sldId id="311" r:id="rId65"/>
    <p:sldId id="312" r:id="rId66"/>
    <p:sldId id="323" r:id="rId67"/>
    <p:sldId id="294" r:id="rId68"/>
    <p:sldId id="328" r:id="rId69"/>
    <p:sldId id="310" r:id="rId70"/>
    <p:sldId id="313" r:id="rId71"/>
    <p:sldId id="314" r:id="rId72"/>
    <p:sldId id="316" r:id="rId73"/>
    <p:sldId id="315" r:id="rId74"/>
    <p:sldId id="317" r:id="rId75"/>
    <p:sldId id="374" r:id="rId76"/>
    <p:sldId id="319" r:id="rId77"/>
    <p:sldId id="318" r:id="rId78"/>
    <p:sldId id="320" r:id="rId79"/>
    <p:sldId id="343" r:id="rId80"/>
    <p:sldId id="375" r:id="rId81"/>
    <p:sldId id="376" r:id="rId82"/>
    <p:sldId id="377" r:id="rId83"/>
    <p:sldId id="378" r:id="rId84"/>
    <p:sldId id="379" r:id="rId85"/>
    <p:sldId id="321" r:id="rId86"/>
    <p:sldId id="333" r:id="rId87"/>
    <p:sldId id="331" r:id="rId88"/>
    <p:sldId id="330" r:id="rId89"/>
    <p:sldId id="327" r:id="rId90"/>
    <p:sldId id="329" r:id="rId91"/>
    <p:sldId id="326" r:id="rId92"/>
    <p:sldId id="332" r:id="rId93"/>
    <p:sldId id="381" r:id="rId94"/>
    <p:sldId id="382" r:id="rId95"/>
    <p:sldId id="383" r:id="rId96"/>
    <p:sldId id="384" r:id="rId97"/>
    <p:sldId id="335" r:id="rId98"/>
    <p:sldId id="338" r:id="rId99"/>
    <p:sldId id="339" r:id="rId100"/>
    <p:sldId id="340" r:id="rId101"/>
    <p:sldId id="341" r:id="rId102"/>
    <p:sldId id="336" r:id="rId103"/>
    <p:sldId id="342" r:id="rId104"/>
    <p:sldId id="337" r:id="rId105"/>
    <p:sldId id="345" r:id="rId106"/>
    <p:sldId id="346" r:id="rId107"/>
    <p:sldId id="349" r:id="rId108"/>
    <p:sldId id="347" r:id="rId109"/>
    <p:sldId id="348" r:id="rId110"/>
    <p:sldId id="344" r:id="rId111"/>
    <p:sldId id="350" r:id="rId112"/>
    <p:sldId id="351" r:id="rId113"/>
    <p:sldId id="352" r:id="rId114"/>
    <p:sldId id="353" r:id="rId115"/>
    <p:sldId id="354" r:id="rId116"/>
    <p:sldId id="355" r:id="rId117"/>
    <p:sldId id="356" r:id="rId118"/>
    <p:sldId id="357" r:id="rId119"/>
    <p:sldId id="358" r:id="rId120"/>
    <p:sldId id="359" r:id="rId121"/>
    <p:sldId id="360" r:id="rId122"/>
    <p:sldId id="361" r:id="rId123"/>
    <p:sldId id="362" r:id="rId124"/>
    <p:sldId id="363" r:id="rId125"/>
    <p:sldId id="365" r:id="rId126"/>
    <p:sldId id="366" r:id="rId127"/>
    <p:sldId id="368" r:id="rId128"/>
    <p:sldId id="385" r:id="rId1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9BED7B6-2774-445E-A605-C3F727115D10}">
          <p14:sldIdLst>
            <p14:sldId id="369"/>
            <p14:sldId id="257"/>
            <p14:sldId id="266"/>
            <p14:sldId id="259"/>
            <p14:sldId id="260"/>
            <p14:sldId id="261"/>
            <p14:sldId id="262"/>
            <p14:sldId id="263"/>
            <p14:sldId id="264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265"/>
            <p14:sldId id="267"/>
            <p14:sldId id="268"/>
            <p14:sldId id="396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90"/>
            <p14:sldId id="370"/>
            <p14:sldId id="371"/>
            <p14:sldId id="372"/>
            <p14:sldId id="373"/>
            <p14:sldId id="32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99"/>
            <p14:sldId id="400"/>
            <p14:sldId id="401"/>
            <p14:sldId id="402"/>
            <p14:sldId id="403"/>
            <p14:sldId id="404"/>
            <p14:sldId id="311"/>
            <p14:sldId id="312"/>
            <p14:sldId id="323"/>
            <p14:sldId id="294"/>
            <p14:sldId id="328"/>
            <p14:sldId id="310"/>
            <p14:sldId id="313"/>
            <p14:sldId id="314"/>
            <p14:sldId id="316"/>
            <p14:sldId id="315"/>
            <p14:sldId id="317"/>
            <p14:sldId id="374"/>
            <p14:sldId id="319"/>
            <p14:sldId id="318"/>
            <p14:sldId id="320"/>
            <p14:sldId id="343"/>
            <p14:sldId id="375"/>
            <p14:sldId id="376"/>
            <p14:sldId id="377"/>
          </p14:sldIdLst>
        </p14:section>
        <p14:section name="Untitled Section" id="{EAA90A0E-BC23-4805-B33D-5F87B165D05C}">
          <p14:sldIdLst>
            <p14:sldId id="378"/>
            <p14:sldId id="379"/>
            <p14:sldId id="321"/>
            <p14:sldId id="333"/>
            <p14:sldId id="331"/>
            <p14:sldId id="330"/>
            <p14:sldId id="327"/>
            <p14:sldId id="329"/>
            <p14:sldId id="326"/>
            <p14:sldId id="332"/>
            <p14:sldId id="381"/>
            <p14:sldId id="382"/>
            <p14:sldId id="383"/>
            <p14:sldId id="384"/>
            <p14:sldId id="335"/>
            <p14:sldId id="338"/>
            <p14:sldId id="339"/>
            <p14:sldId id="340"/>
            <p14:sldId id="341"/>
            <p14:sldId id="336"/>
            <p14:sldId id="342"/>
            <p14:sldId id="337"/>
            <p14:sldId id="345"/>
            <p14:sldId id="346"/>
            <p14:sldId id="349"/>
            <p14:sldId id="347"/>
            <p14:sldId id="348"/>
            <p14:sldId id="344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5"/>
            <p14:sldId id="366"/>
            <p14:sldId id="368"/>
            <p14:sldId id="3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912" userDrawn="1">
          <p15:clr>
            <a:srgbClr val="A4A3A4"/>
          </p15:clr>
        </p15:guide>
        <p15:guide id="2" pos="28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912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70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8.wmf"/><Relationship Id="rId7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109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3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63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52.wmf"/><Relationship Id="rId5" Type="http://schemas.openxmlformats.org/officeDocument/2006/relationships/image" Target="../media/image162.wmf"/><Relationship Id="rId4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36754D-0BED-42B0-915E-416A9F07D414}" type="datetimeFigureOut">
              <a:rPr lang="en-US" smtClean="0"/>
              <a:t>1/2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B6045C-F5C8-44DA-8796-ACC438FBA7D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987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045C-F5C8-44DA-8796-ACC438FBA7D1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061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E9A1A7-0A70-449E-BFFD-C6919F68E613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815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E9A1A7-0A70-449E-BFFD-C6919F68E61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7426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045C-F5C8-44DA-8796-ACC438FBA7D1}" type="slidenum">
              <a:rPr lang="en-US" smtClean="0"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347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CF788-2C93-483F-9194-8FC3A521EA0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08FBA-6791-4402-B206-4E3C31C2CF8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E7B2B-4169-4F14-8E2D-C430340787CB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182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DBFB3C6-A122-4AF2-8431-2298CE78438E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06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182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BB8A4AD-945F-408B-A0B4-8DAC7127B9FB}" type="slidenum">
              <a:rPr lang="en-US" altLang="ja-JP"/>
              <a:pPr/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65998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2C626-0FC6-4FED-8C84-3DAE3CCBC0A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60873-6950-409B-9829-C76A8ADC1110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C9001-313C-4CB5-9700-EB065BB962E1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91969-E5B7-40E6-BCCD-D95A249276CC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D4798-FA2A-4CBE-A2C2-61DF3718D635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4699-C44A-4A86-9C1A-A14E48BCD7D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C2EAF-E7DC-4064-8C59-37C047C31CB5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48711-DDAD-4B99-BFA8-D45D135475AF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8D6207-A5C1-4FCA-8256-12AE23A99BE0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18"/>
          <p:cNvGrpSpPr>
            <a:grpSpLocks/>
          </p:cNvGrpSpPr>
          <p:nvPr userDrawn="1"/>
        </p:nvGrpSpPr>
        <p:grpSpPr bwMode="auto">
          <a:xfrm rot="-5400000">
            <a:off x="1095043" y="5404712"/>
            <a:ext cx="470565" cy="2203450"/>
            <a:chOff x="8498436" y="3955600"/>
            <a:chExt cx="604316" cy="2833562"/>
          </a:xfrm>
        </p:grpSpPr>
        <p:grpSp>
          <p:nvGrpSpPr>
            <p:cNvPr id="8" name="Group 19"/>
            <p:cNvGrpSpPr>
              <a:grpSpLocks/>
            </p:cNvGrpSpPr>
            <p:nvPr/>
          </p:nvGrpSpPr>
          <p:grpSpPr bwMode="auto">
            <a:xfrm rot="5400000">
              <a:off x="7996447" y="5186065"/>
              <a:ext cx="1600207" cy="403721"/>
              <a:chOff x="1828800" y="2501152"/>
              <a:chExt cx="4885763" cy="1232648"/>
            </a:xfrm>
          </p:grpSpPr>
          <p:pic>
            <p:nvPicPr>
              <p:cNvPr id="11" name="Picture 9" descr="Updated Wordmark (4 Jan 12)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14" t="11765" r="59068" b="50000"/>
              <a:stretch>
                <a:fillRect/>
              </a:stretch>
            </p:blipFill>
            <p:spPr bwMode="auto">
              <a:xfrm>
                <a:off x="2597522" y="2501152"/>
                <a:ext cx="3348318" cy="699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9" descr="Updated Wordmark (4 Jan 12)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932" r="5637" b="50000"/>
              <a:stretch>
                <a:fillRect/>
              </a:stretch>
            </p:blipFill>
            <p:spPr bwMode="auto">
              <a:xfrm>
                <a:off x="1828800" y="2819400"/>
                <a:ext cx="4885763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" name="Picture 4" descr="logo_OSC Scaleable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501377" y="3957871"/>
              <a:ext cx="603645" cy="599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 descr="UA_ Block A -AZ_ RGB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500749" y="6195244"/>
              <a:ext cx="591605" cy="596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55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0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9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75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16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20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86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31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98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8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03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4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50.w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49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52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0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4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0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13376" y="914400"/>
            <a:ext cx="7772400" cy="45942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Introduction to Optical Design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Yuzuru Takashima, Ph.D.</a:t>
            </a:r>
          </a:p>
          <a:p>
            <a:r>
              <a:rPr lang="en-US" sz="2000" dirty="0" smtClean="0"/>
              <a:t>Associate Professor</a:t>
            </a:r>
            <a:br>
              <a:rPr lang="en-US" sz="2000" dirty="0" smtClean="0"/>
            </a:br>
            <a:r>
              <a:rPr lang="en-US" sz="2000" dirty="0" smtClean="0"/>
              <a:t>College of Optical Sciences</a:t>
            </a:r>
            <a:br>
              <a:rPr lang="en-US" sz="2000" dirty="0" smtClean="0"/>
            </a:br>
            <a:r>
              <a:rPr lang="en-US" sz="2000" dirty="0" smtClean="0"/>
              <a:t>University of Arizona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1630 E. University Blvd.</a:t>
            </a:r>
            <a:br>
              <a:rPr lang="en-US" sz="1800" dirty="0" smtClean="0"/>
            </a:br>
            <a:r>
              <a:rPr lang="en-US" sz="1800" dirty="0" smtClean="0"/>
              <a:t>Tucson, AZ  85721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ytakashima@optics.arizona.edu</a:t>
            </a:r>
            <a:br>
              <a:rPr lang="en-US" sz="1800" dirty="0" smtClean="0"/>
            </a:br>
            <a:r>
              <a:rPr lang="en-US" sz="1800" dirty="0" smtClean="0"/>
              <a:t>www.optics.arizona.edu</a:t>
            </a:r>
            <a:endParaRPr lang="en-US" sz="1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93D86-612D-4A3A-B68C-F9D6B96F70E0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pyright 2014 Yuzuru Takashima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73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geometrical optic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1) Rays propagate along straight line in a homogeneous and isotropic medium.</a:t>
            </a:r>
          </a:p>
          <a:p>
            <a:r>
              <a:rPr lang="en-US" sz="2400" dirty="0" smtClean="0"/>
              <a:t>2) Light is refracted from the boundary between two media having different propagation speeds, or indices of refraction (n=C</a:t>
            </a:r>
            <a:r>
              <a:rPr lang="en-US" sz="2400" baseline="-25000" dirty="0" smtClean="0"/>
              <a:t>o</a:t>
            </a:r>
            <a:r>
              <a:rPr lang="en-US" sz="2400" dirty="0" smtClean="0"/>
              <a:t>/C, C</a:t>
            </a:r>
            <a:r>
              <a:rPr lang="en-US" sz="2400" baseline="-25000" dirty="0" smtClean="0"/>
              <a:t>o</a:t>
            </a:r>
            <a:r>
              <a:rPr lang="en-US" sz="2400" dirty="0" smtClean="0"/>
              <a:t>: speed of light in vacuum). The incoming ray, the refracted ray, and the surface normal lie in a plane.</a:t>
            </a:r>
          </a:p>
          <a:p>
            <a:pPr lvl="1"/>
            <a:r>
              <a:rPr lang="en-US" sz="2400" dirty="0" smtClean="0"/>
              <a:t>Snell’s Law (Law of refraction)</a:t>
            </a:r>
          </a:p>
          <a:p>
            <a:r>
              <a:rPr lang="en-US" sz="2400" dirty="0" smtClean="0"/>
              <a:t>3) Upon reflection, the incoming, reflected ray and the surface normal lie in a plane.</a:t>
            </a:r>
          </a:p>
          <a:p>
            <a:pPr lvl="1"/>
            <a:r>
              <a:rPr lang="en-US" sz="2000" dirty="0" smtClean="0"/>
              <a:t>Law of reflection</a:t>
            </a:r>
          </a:p>
          <a:p>
            <a:pPr lvl="1"/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EDAEC-EEB5-4ADB-8F52-6377B945EFFA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8A4AD-945F-408B-A0B4-8DAC7127B9FB}" type="slidenum">
              <a:rPr lang="en-US" altLang="ja-JP" smtClean="0"/>
              <a:pPr/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52936821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lanatic Sur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895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iven, n, n’ and L obtain r and location of final image M’ so that the surface induces no SA, Coma (and Astigmatism).</a:t>
            </a:r>
          </a:p>
          <a:p>
            <a:r>
              <a:rPr lang="en-US" dirty="0" smtClean="0"/>
              <a:t>Relati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L, n’ n are known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9247"/>
              </p:ext>
            </p:extLst>
          </p:nvPr>
        </p:nvGraphicFramePr>
        <p:xfrm>
          <a:off x="2895600" y="3322637"/>
          <a:ext cx="8461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8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322637"/>
                        <a:ext cx="84613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77191"/>
              </p:ext>
            </p:extLst>
          </p:nvPr>
        </p:nvGraphicFramePr>
        <p:xfrm>
          <a:off x="4301444" y="3322637"/>
          <a:ext cx="866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" name="Equation" r:id="rId5" imgW="533160" imgH="393480" progId="Equation.3">
                  <p:embed/>
                </p:oleObj>
              </mc:Choice>
              <mc:Fallback>
                <p:oleObj name="Equation" r:id="rId5" imgW="5331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1444" y="3322637"/>
                        <a:ext cx="8667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96984"/>
              </p:ext>
            </p:extLst>
          </p:nvPr>
        </p:nvGraphicFramePr>
        <p:xfrm>
          <a:off x="2801927" y="4576763"/>
          <a:ext cx="969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" name="Equation" r:id="rId7" imgW="596880" imgH="203040" progId="Equation.3">
                  <p:embed/>
                </p:oleObj>
              </mc:Choice>
              <mc:Fallback>
                <p:oleObj name="Equation" r:id="rId7" imgW="596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1927" y="4576763"/>
                        <a:ext cx="9699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68932"/>
              </p:ext>
            </p:extLst>
          </p:nvPr>
        </p:nvGraphicFramePr>
        <p:xfrm>
          <a:off x="2828121" y="4922838"/>
          <a:ext cx="8461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1" name="Equation" r:id="rId9" imgW="520560" imgH="393480" progId="Equation.3">
                  <p:embed/>
                </p:oleObj>
              </mc:Choice>
              <mc:Fallback>
                <p:oleObj name="Equation" r:id="rId9" imgW="520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8121" y="4922838"/>
                        <a:ext cx="84613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246552" y="4846638"/>
            <a:ext cx="381000" cy="400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76365"/>
              </p:ext>
            </p:extLst>
          </p:nvPr>
        </p:nvGraphicFramePr>
        <p:xfrm>
          <a:off x="5232400" y="4038600"/>
          <a:ext cx="23114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2" name="Equation" r:id="rId11" imgW="1422360" imgH="1269720" progId="Equation.3">
                  <p:embed/>
                </p:oleObj>
              </mc:Choice>
              <mc:Fallback>
                <p:oleObj name="Equation" r:id="rId11" imgW="1422360" imgH="1269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2400" y="4038600"/>
                        <a:ext cx="2311400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93277" y="6069693"/>
            <a:ext cx="1528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tion of M’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7EC6C-2CAC-4D80-9DAA-264069504830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70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lanatic </a:t>
            </a:r>
            <a:r>
              <a:rPr lang="en-US" dirty="0" smtClean="0"/>
              <a:t>Surface</a:t>
            </a:r>
            <a:br>
              <a:rPr lang="en-US" dirty="0" smtClean="0"/>
            </a:br>
            <a:r>
              <a:rPr lang="en-US" dirty="0" smtClean="0"/>
              <a:t>An oil immersion lens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881646"/>
              </p:ext>
            </p:extLst>
          </p:nvPr>
        </p:nvGraphicFramePr>
        <p:xfrm>
          <a:off x="3200400" y="2123019"/>
          <a:ext cx="56388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/>
                <a:gridCol w="1409700"/>
                <a:gridCol w="1409700"/>
                <a:gridCol w="14097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rfa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stigmatis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plana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centric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/=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plana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69571"/>
            <a:ext cx="2819400" cy="4273616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2286000" y="26670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1905000" y="2721429"/>
            <a:ext cx="12954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264228" y="3385458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FE38B-562D-4EE0-8805-36E03F672305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8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be’s Sine 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7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 a lens corrected for Spherical Aberration, Coma is also corrected if,</a:t>
            </a:r>
          </a:p>
          <a:p>
            <a:endParaRPr lang="en-US" sz="2400" dirty="0"/>
          </a:p>
          <a:p>
            <a:endParaRPr lang="en-US" sz="2400" dirty="0" smtClean="0"/>
          </a:p>
          <a:p>
            <a:pPr lvl="1"/>
            <a:r>
              <a:rPr lang="en-US" sz="2400" dirty="0" smtClean="0"/>
              <a:t>U,  U’: Exact Marginal ray angle</a:t>
            </a:r>
          </a:p>
          <a:p>
            <a:pPr lvl="1"/>
            <a:r>
              <a:rPr lang="en-US" sz="2400" dirty="0" smtClean="0"/>
              <a:t>u, u’: Paraxial Marginal ray angle</a:t>
            </a:r>
          </a:p>
          <a:p>
            <a:r>
              <a:rPr lang="en-US" sz="2400" dirty="0" smtClean="0"/>
              <a:t>Special case U=0, (Object is at –Infinity)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Principal plane not a plane, but a sphere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59394"/>
              </p:ext>
            </p:extLst>
          </p:nvPr>
        </p:nvGraphicFramePr>
        <p:xfrm>
          <a:off x="1357313" y="2416628"/>
          <a:ext cx="2071687" cy="87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1" name="Equation" r:id="rId3" imgW="927000" imgH="393480" progId="Equation.3">
                  <p:embed/>
                </p:oleObj>
              </mc:Choice>
              <mc:Fallback>
                <p:oleObj name="Equation" r:id="rId3" imgW="927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313" y="2416628"/>
                        <a:ext cx="2071687" cy="87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 flipH="1">
            <a:off x="6445211" y="2133600"/>
            <a:ext cx="84220" cy="152346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4953000" y="2358550"/>
            <a:ext cx="3048000" cy="539296"/>
          </a:xfrm>
          <a:custGeom>
            <a:avLst/>
            <a:gdLst>
              <a:gd name="connsiteX0" fmla="*/ 0 w 1380226"/>
              <a:gd name="connsiteY0" fmla="*/ 414068 h 414068"/>
              <a:gd name="connsiteX1" fmla="*/ 698739 w 1380226"/>
              <a:gd name="connsiteY1" fmla="*/ 0 h 414068"/>
              <a:gd name="connsiteX2" fmla="*/ 1380226 w 1380226"/>
              <a:gd name="connsiteY2" fmla="*/ 414068 h 414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0226" h="414068">
                <a:moveTo>
                  <a:pt x="0" y="414068"/>
                </a:moveTo>
                <a:lnTo>
                  <a:pt x="698739" y="0"/>
                </a:lnTo>
                <a:lnTo>
                  <a:pt x="1380226" y="414068"/>
                </a:lnTo>
              </a:path>
            </a:pathLst>
          </a:cu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95800" y="2897846"/>
            <a:ext cx="4114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90553"/>
              </p:ext>
            </p:extLst>
          </p:nvPr>
        </p:nvGraphicFramePr>
        <p:xfrm>
          <a:off x="5465723" y="2554082"/>
          <a:ext cx="369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2" name="Equation" r:id="rId5" imgW="164880" imgH="177480" progId="Equation.3">
                  <p:embed/>
                </p:oleObj>
              </mc:Choice>
              <mc:Fallback>
                <p:oleObj name="Equation" r:id="rId5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5723" y="2554082"/>
                        <a:ext cx="3698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64592"/>
              </p:ext>
            </p:extLst>
          </p:nvPr>
        </p:nvGraphicFramePr>
        <p:xfrm>
          <a:off x="7067894" y="2554082"/>
          <a:ext cx="427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3" name="Equation" r:id="rId7" imgW="190440" imgH="177480" progId="Equation.3">
                  <p:embed/>
                </p:oleObj>
              </mc:Choice>
              <mc:Fallback>
                <p:oleObj name="Equation" r:id="rId7" imgW="1904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7894" y="2554082"/>
                        <a:ext cx="4270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70778"/>
              </p:ext>
            </p:extLst>
          </p:nvPr>
        </p:nvGraphicFramePr>
        <p:xfrm>
          <a:off x="1371600" y="4876800"/>
          <a:ext cx="1731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4" name="Equation" r:id="rId9" imgW="774360" imgH="419040" progId="Equation.3">
                  <p:embed/>
                </p:oleObj>
              </mc:Choice>
              <mc:Fallback>
                <p:oleObj name="Equation" r:id="rId9" imgW="7743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876800"/>
                        <a:ext cx="173196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572000" y="5334270"/>
            <a:ext cx="4114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 flipH="1">
            <a:off x="6498349" y="4572540"/>
            <a:ext cx="84220" cy="152346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4887686" y="4637854"/>
            <a:ext cx="3211285" cy="707572"/>
          </a:xfrm>
          <a:custGeom>
            <a:avLst/>
            <a:gdLst>
              <a:gd name="connsiteX0" fmla="*/ 0 w 3211285"/>
              <a:gd name="connsiteY0" fmla="*/ 0 h 707572"/>
              <a:gd name="connsiteX1" fmla="*/ 0 w 3211285"/>
              <a:gd name="connsiteY1" fmla="*/ 0 h 707572"/>
              <a:gd name="connsiteX2" fmla="*/ 141514 w 3211285"/>
              <a:gd name="connsiteY2" fmla="*/ 0 h 707572"/>
              <a:gd name="connsiteX3" fmla="*/ 1643743 w 3211285"/>
              <a:gd name="connsiteY3" fmla="*/ 10886 h 707572"/>
              <a:gd name="connsiteX4" fmla="*/ 3211285 w 3211285"/>
              <a:gd name="connsiteY4" fmla="*/ 707572 h 70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1285" h="707572">
                <a:moveTo>
                  <a:pt x="0" y="0"/>
                </a:moveTo>
                <a:lnTo>
                  <a:pt x="0" y="0"/>
                </a:lnTo>
                <a:lnTo>
                  <a:pt x="141514" y="0"/>
                </a:lnTo>
                <a:lnTo>
                  <a:pt x="1643743" y="10886"/>
                </a:lnTo>
                <a:lnTo>
                  <a:pt x="3211285" y="70757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53889"/>
              </p:ext>
            </p:extLst>
          </p:nvPr>
        </p:nvGraphicFramePr>
        <p:xfrm>
          <a:off x="6941461" y="4955766"/>
          <a:ext cx="427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5" name="Equation" r:id="rId11" imgW="190440" imgH="177480" progId="Equation.3">
                  <p:embed/>
                </p:oleObj>
              </mc:Choice>
              <mc:Fallback>
                <p:oleObj name="Equation" r:id="rId11" imgW="1904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1461" y="4955766"/>
                        <a:ext cx="4270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5911811" y="4637854"/>
            <a:ext cx="0" cy="6964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54738" y="481280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1" name="Arc 20"/>
          <p:cNvSpPr/>
          <p:nvPr/>
        </p:nvSpPr>
        <p:spPr>
          <a:xfrm>
            <a:off x="6531430" y="3962400"/>
            <a:ext cx="2743200" cy="2818860"/>
          </a:xfrm>
          <a:prstGeom prst="arc">
            <a:avLst>
              <a:gd name="adj1" fmla="val 8219937"/>
              <a:gd name="adj2" fmla="val 13183939"/>
            </a:avLst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8EA0-AEFA-4DA5-A8D8-3880E09D427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63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: Schmidt Camer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33600" y="5791200"/>
            <a:ext cx="5634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photonics.com/EDU/Term.aspx?TermID=688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252836"/>
            <a:ext cx="3402809" cy="270316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EAF08-C16E-48BD-A136-C1FB954966D4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73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sign </a:t>
            </a:r>
            <a:r>
              <a:rPr lang="en-US" dirty="0"/>
              <a:t>Project </a:t>
            </a:r>
            <a:r>
              <a:rPr lang="en-US" dirty="0" smtClean="0"/>
              <a:t>4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spheric Singlet + Aplanatic surfa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737F3-33CD-4106-ADA7-E34408D1261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5855335" cy="2084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532505"/>
            <a:ext cx="3831273" cy="270576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5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sz="2400" dirty="0"/>
              <a:t>Introduction to Optical Design</a:t>
            </a:r>
            <a:br>
              <a:rPr lang="en-US" altLang="ja-JP" sz="2400" dirty="0"/>
            </a:br>
            <a:r>
              <a:rPr lang="en-US" altLang="ja-JP" sz="2400" dirty="0" smtClean="0"/>
              <a:t>Lecture #4</a:t>
            </a:r>
            <a:endParaRPr lang="en-US" altLang="ja-JP" sz="4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sz="2000" dirty="0"/>
              <a:t>Yuzuru </a:t>
            </a:r>
            <a:r>
              <a:rPr lang="en-US" altLang="ja-JP" sz="2000" dirty="0" smtClean="0"/>
              <a:t>Takashima</a:t>
            </a:r>
          </a:p>
          <a:p>
            <a:r>
              <a:rPr lang="en-US" altLang="ja-JP" sz="2000" dirty="0" smtClean="0"/>
              <a:t>College of Optical Sciences</a:t>
            </a:r>
            <a:endParaRPr lang="en-US" altLang="ja-JP" sz="2000" dirty="0"/>
          </a:p>
          <a:p>
            <a:r>
              <a:rPr lang="en-US" altLang="ja-JP" sz="2000" dirty="0" smtClean="0"/>
              <a:t>ytakashima@optics.arizona.edu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16671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tigmatis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417638"/>
            <a:ext cx="6504762" cy="420952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AC59-8C22-471A-AB4E-095A90BBAD6B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9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 of Astigmatis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369" y="1981200"/>
            <a:ext cx="6235262" cy="3200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5018" y="5751550"/>
            <a:ext cx="4699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. Ogura, Modern Lens and Camera Technologies (in Japanese)</a:t>
            </a:r>
            <a:endParaRPr lang="en-US" sz="1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8810A-D89D-4719-B5F1-FD930C0CFC32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01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tigmatism: Surface contribution</a:t>
            </a:r>
            <a:endParaRPr lang="en-US" dirty="0"/>
          </a:p>
        </p:txBody>
      </p:sp>
      <p:sp>
        <p:nvSpPr>
          <p:cNvPr id="5" name="Arc 4"/>
          <p:cNvSpPr/>
          <p:nvPr/>
        </p:nvSpPr>
        <p:spPr bwMode="auto">
          <a:xfrm>
            <a:off x="3842395" y="1307978"/>
            <a:ext cx="1341673" cy="2865438"/>
          </a:xfrm>
          <a:prstGeom prst="arc">
            <a:avLst>
              <a:gd name="adj1" fmla="val 6513234"/>
              <a:gd name="adj2" fmla="val 1503561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87524" y="2755778"/>
            <a:ext cx="7560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 flipV="1">
            <a:off x="1871700" y="1603650"/>
            <a:ext cx="540060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Freeform 7"/>
          <p:cNvSpPr/>
          <p:nvPr/>
        </p:nvSpPr>
        <p:spPr bwMode="auto">
          <a:xfrm>
            <a:off x="3971925" y="1917578"/>
            <a:ext cx="95250" cy="133350"/>
          </a:xfrm>
          <a:custGeom>
            <a:avLst/>
            <a:gdLst>
              <a:gd name="connsiteX0" fmla="*/ 57150 w 95250"/>
              <a:gd name="connsiteY0" fmla="*/ 133350 h 133350"/>
              <a:gd name="connsiteX1" fmla="*/ 95250 w 95250"/>
              <a:gd name="connsiteY1" fmla="*/ 19050 h 133350"/>
              <a:gd name="connsiteX2" fmla="*/ 0 w 95250"/>
              <a:gd name="connsiteY2" fmla="*/ 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250" h="133350">
                <a:moveTo>
                  <a:pt x="57150" y="133350"/>
                </a:moveTo>
                <a:lnTo>
                  <a:pt x="95250" y="19050"/>
                </a:lnTo>
                <a:lnTo>
                  <a:pt x="0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835696" y="2035698"/>
            <a:ext cx="2088232" cy="133214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3923928" y="1495638"/>
            <a:ext cx="2592288" cy="54006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11560" y="2071702"/>
            <a:ext cx="3276364" cy="682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28600" y="2870167"/>
            <a:ext cx="192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ming </a:t>
            </a:r>
            <a:r>
              <a:rPr lang="en-US" dirty="0" smtClean="0">
                <a:solidFill>
                  <a:srgbClr val="FF0000"/>
                </a:solidFill>
              </a:rPr>
              <a:t>Chief r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6216" y="1307068"/>
            <a:ext cx="195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racted </a:t>
            </a:r>
            <a:r>
              <a:rPr lang="en-US" dirty="0" smtClean="0">
                <a:solidFill>
                  <a:srgbClr val="FF0000"/>
                </a:solidFill>
              </a:rPr>
              <a:t>Chief r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Arc 16"/>
          <p:cNvSpPr/>
          <p:nvPr/>
        </p:nvSpPr>
        <p:spPr bwMode="auto">
          <a:xfrm flipH="1">
            <a:off x="2582162" y="2287726"/>
            <a:ext cx="909718" cy="949586"/>
          </a:xfrm>
          <a:prstGeom prst="arc">
            <a:avLst>
              <a:gd name="adj1" fmla="val 10775280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8" name="Arc 17"/>
          <p:cNvSpPr/>
          <p:nvPr/>
        </p:nvSpPr>
        <p:spPr bwMode="auto">
          <a:xfrm flipH="1">
            <a:off x="4391980" y="1639654"/>
            <a:ext cx="909718" cy="949586"/>
          </a:xfrm>
          <a:prstGeom prst="arc">
            <a:avLst>
              <a:gd name="adj1" fmla="val 9348872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9" name="Arc 18"/>
          <p:cNvSpPr/>
          <p:nvPr/>
        </p:nvSpPr>
        <p:spPr bwMode="auto">
          <a:xfrm flipH="1">
            <a:off x="2987824" y="1601554"/>
            <a:ext cx="909718" cy="949586"/>
          </a:xfrm>
          <a:prstGeom prst="arc">
            <a:avLst>
              <a:gd name="adj1" fmla="val 19863500"/>
              <a:gd name="adj2" fmla="val 33478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06704" y="146824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3455617" y="29086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973550" y="290864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’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3926024" y="2045012"/>
            <a:ext cx="0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865137" y="3315401"/>
            <a:ext cx="343590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Connector 32"/>
          <p:cNvCxnSpPr/>
          <p:nvPr/>
        </p:nvCxnSpPr>
        <p:spPr>
          <a:xfrm>
            <a:off x="7301046" y="2701772"/>
            <a:ext cx="0" cy="85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33992" y="2837100"/>
            <a:ext cx="0" cy="85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105400" y="2971800"/>
            <a:ext cx="725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1/c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707562">
            <a:off x="1845863" y="1428755"/>
            <a:ext cx="1634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Normal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532706" y="5486400"/>
            <a:ext cx="3580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marginal ray incident height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902002" y="1828800"/>
          <a:ext cx="967744" cy="3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9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2002" y="1828800"/>
                        <a:ext cx="967744" cy="35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446155" y="1869482"/>
          <a:ext cx="10509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0" name="Equation" r:id="rId5" imgW="647640" imgH="215640" progId="Equation.3">
                  <p:embed/>
                </p:oleObj>
              </mc:Choice>
              <mc:Fallback>
                <p:oleObj name="Equation" r:id="rId5" imgW="6476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6155" y="1869482"/>
                        <a:ext cx="10509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68297"/>
              </p:ext>
            </p:extLst>
          </p:nvPr>
        </p:nvGraphicFramePr>
        <p:xfrm>
          <a:off x="247650" y="3786188"/>
          <a:ext cx="2332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1" name="Equation" r:id="rId7" imgW="1434960" imgH="228600" progId="Equation.3">
                  <p:embed/>
                </p:oleObj>
              </mc:Choice>
              <mc:Fallback>
                <p:oleObj name="Equation" r:id="rId7" imgW="1434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786188"/>
                        <a:ext cx="23320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987009" y="2439351"/>
          <a:ext cx="247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2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7009" y="2439351"/>
                        <a:ext cx="2476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3238919" y="2446483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3" name="Equation" r:id="rId11" imgW="126720" imgH="215640" progId="Equation.3">
                  <p:embed/>
                </p:oleObj>
              </mc:Choice>
              <mc:Fallback>
                <p:oleObj name="Equation" r:id="rId11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919" y="2446483"/>
                        <a:ext cx="2063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63751"/>
              </p:ext>
            </p:extLst>
          </p:nvPr>
        </p:nvGraphicFramePr>
        <p:xfrm>
          <a:off x="228600" y="4275138"/>
          <a:ext cx="33226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4" name="Equation" r:id="rId13" imgW="2044440" imgH="431640" progId="Equation.3">
                  <p:embed/>
                </p:oleObj>
              </mc:Choice>
              <mc:Fallback>
                <p:oleObj name="Equation" r:id="rId13" imgW="2044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4275138"/>
                        <a:ext cx="33226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11462"/>
              </p:ext>
            </p:extLst>
          </p:nvPr>
        </p:nvGraphicFramePr>
        <p:xfrm>
          <a:off x="228600" y="5105400"/>
          <a:ext cx="15271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5" name="Equation" r:id="rId15" imgW="939600" imgH="215640" progId="Equation.3">
                  <p:embed/>
                </p:oleObj>
              </mc:Choice>
              <mc:Fallback>
                <p:oleObj name="Equation" r:id="rId15" imgW="9396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" y="5105400"/>
                        <a:ext cx="15271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10136"/>
              </p:ext>
            </p:extLst>
          </p:nvPr>
        </p:nvGraphicFramePr>
        <p:xfrm>
          <a:off x="228600" y="5562600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6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" y="5562600"/>
                        <a:ext cx="2063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510995" y="5115524"/>
            <a:ext cx="3353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Snell’s Law for a chief ray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663395" y="3785556"/>
            <a:ext cx="5379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aberration of Astigmatism at a spherical interfac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3824940" y="4405390"/>
            <a:ext cx="539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aberration coefficient at single spherical interface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2004"/>
              </p:ext>
            </p:extLst>
          </p:nvPr>
        </p:nvGraphicFramePr>
        <p:xfrm>
          <a:off x="211137" y="5791200"/>
          <a:ext cx="1465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7" name="Equation" r:id="rId19" imgW="901440" imgH="431640" progId="Equation.3">
                  <p:embed/>
                </p:oleObj>
              </mc:Choice>
              <mc:Fallback>
                <p:oleObj name="Equation" r:id="rId19" imgW="901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1137" y="5791200"/>
                        <a:ext cx="14652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AE475-C728-46C0-A203-6AD2CC19981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35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stigmatism</a:t>
            </a:r>
            <a:br>
              <a:rPr lang="en-US" dirty="0" smtClean="0"/>
            </a:br>
            <a:r>
              <a:rPr lang="en-US" dirty="0" smtClean="0"/>
              <a:t>Thin lens, stop at the le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3066"/>
              </p:ext>
            </p:extLst>
          </p:nvPr>
        </p:nvGraphicFramePr>
        <p:xfrm>
          <a:off x="683537" y="2064735"/>
          <a:ext cx="2517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3" imgW="1549080" imgH="253800" progId="Equation.3">
                  <p:embed/>
                </p:oleObj>
              </mc:Choice>
              <mc:Fallback>
                <p:oleObj name="Equation" r:id="rId3" imgW="1549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37" y="2064735"/>
                        <a:ext cx="25177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63650" y="2108153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n lens, stop at the lens, there is not much we can do…</a:t>
            </a:r>
            <a:endParaRPr lang="en-US" dirty="0"/>
          </a:p>
        </p:txBody>
      </p:sp>
      <p:sp>
        <p:nvSpPr>
          <p:cNvPr id="19" name="Right Arrow 18"/>
          <p:cNvSpPr/>
          <p:nvPr/>
        </p:nvSpPr>
        <p:spPr>
          <a:xfrm>
            <a:off x="1976267" y="2819782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463650" y="2649016"/>
            <a:ext cx="3165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have to use stop location as a design parameter.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>
            <a:off x="1981200" y="35052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63650" y="3429000"/>
            <a:ext cx="5070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singlet, it is possible to compensate for astigmatism by shifting the stop. However, stop shift equation requires that Coma has to be intentionally introduced to compensate for Astigmatism.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465212" y="4876800"/>
            <a:ext cx="5070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general, </a:t>
            </a:r>
            <a:r>
              <a:rPr lang="en-US" dirty="0" err="1" smtClean="0"/>
              <a:t>Anastigmat</a:t>
            </a:r>
            <a:r>
              <a:rPr lang="en-US" dirty="0" smtClean="0"/>
              <a:t> (SA, Coma and Astigmatism are all compensated) needs two or more lens elements and significant separation amount between the lens element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8F4EC-C808-410B-AAB3-69EEE4B598FD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26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geometrical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sides the three law of geometrical optics, there are extremely important principles, which can be derived from the law of geometrical optics and vise versa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Huygens’ Principle (1690)</a:t>
            </a:r>
          </a:p>
          <a:p>
            <a:pPr lvl="1"/>
            <a:r>
              <a:rPr lang="en-US" dirty="0" smtClean="0"/>
              <a:t>Fermat’s Principle (1650)</a:t>
            </a:r>
          </a:p>
          <a:p>
            <a:pPr lvl="1"/>
            <a:r>
              <a:rPr lang="en-US" dirty="0" err="1" smtClean="0"/>
              <a:t>Eikonal</a:t>
            </a:r>
            <a:r>
              <a:rPr lang="en-US" dirty="0" smtClean="0"/>
              <a:t> Equation (191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173AD-5C29-4C36-8E76-F99F51C2E436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162F6-13D5-478A-8E68-72186E02E223}" type="slidenum">
              <a:rPr lang="en-US" altLang="ja-JP" smtClean="0"/>
              <a:pPr/>
              <a:t>1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58399009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Curv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imaging along the auxiliary axis. We assume Spherical aberration, Coma, and Astigmatism are compensated.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 flipH="1">
            <a:off x="4535898" y="3745302"/>
            <a:ext cx="84221" cy="800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133441" y="3764154"/>
            <a:ext cx="4804913" cy="789740"/>
            <a:chOff x="2133441" y="3764154"/>
            <a:chExt cx="4804913" cy="789740"/>
          </a:xfrm>
        </p:grpSpPr>
        <p:sp>
          <p:nvSpPr>
            <p:cNvPr id="6" name="Freeform 5"/>
            <p:cNvSpPr/>
            <p:nvPr/>
          </p:nvSpPr>
          <p:spPr>
            <a:xfrm>
              <a:off x="2133441" y="3764154"/>
              <a:ext cx="4804913" cy="376425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Freeform 6"/>
            <p:cNvSpPr/>
            <p:nvPr/>
          </p:nvSpPr>
          <p:spPr>
            <a:xfrm flipV="1">
              <a:off x="2133442" y="4139826"/>
              <a:ext cx="4804912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Arrow Connector 8"/>
          <p:cNvCxnSpPr/>
          <p:nvPr/>
        </p:nvCxnSpPr>
        <p:spPr>
          <a:xfrm>
            <a:off x="1828800" y="4139826"/>
            <a:ext cx="6019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155482" y="3399367"/>
            <a:ext cx="4473918" cy="1615581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55482" y="3330857"/>
            <a:ext cx="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572000" y="3330857"/>
            <a:ext cx="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918738" y="3262348"/>
            <a:ext cx="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155482" y="3517900"/>
            <a:ext cx="241651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572000" y="3517900"/>
            <a:ext cx="241651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17351"/>
              </p:ext>
            </p:extLst>
          </p:nvPr>
        </p:nvGraphicFramePr>
        <p:xfrm>
          <a:off x="5127625" y="3200400"/>
          <a:ext cx="7635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6" name="Equation" r:id="rId3" imgW="469800" imgH="228600" progId="Equation.3">
                  <p:embed/>
                </p:oleObj>
              </mc:Choice>
              <mc:Fallback>
                <p:oleObj name="Equation" r:id="rId3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625" y="3200400"/>
                        <a:ext cx="76358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96682"/>
              </p:ext>
            </p:extLst>
          </p:nvPr>
        </p:nvGraphicFramePr>
        <p:xfrm>
          <a:off x="3270250" y="3205163"/>
          <a:ext cx="701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7" name="Equation" r:id="rId5" imgW="431640" imgH="228600" progId="Equation.3">
                  <p:embed/>
                </p:oleObj>
              </mc:Choice>
              <mc:Fallback>
                <p:oleObj name="Equation" r:id="rId5" imgW="431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250" y="3205163"/>
                        <a:ext cx="7016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2163778" y="3395050"/>
            <a:ext cx="4454305" cy="1611516"/>
          </a:xfrm>
          <a:custGeom>
            <a:avLst/>
            <a:gdLst>
              <a:gd name="connsiteX0" fmla="*/ 0 w 4454305"/>
              <a:gd name="connsiteY0" fmla="*/ 1611516 h 1611516"/>
              <a:gd name="connsiteX1" fmla="*/ 2408222 w 4454305"/>
              <a:gd name="connsiteY1" fmla="*/ 362138 h 1611516"/>
              <a:gd name="connsiteX2" fmla="*/ 4454305 w 4454305"/>
              <a:gd name="connsiteY2" fmla="*/ 0 h 16115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54305" h="1611516">
                <a:moveTo>
                  <a:pt x="0" y="1611516"/>
                </a:moveTo>
                <a:lnTo>
                  <a:pt x="2408222" y="362138"/>
                </a:lnTo>
                <a:lnTo>
                  <a:pt x="445430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2136617" y="3395050"/>
            <a:ext cx="4472413" cy="1629624"/>
          </a:xfrm>
          <a:custGeom>
            <a:avLst/>
            <a:gdLst>
              <a:gd name="connsiteX0" fmla="*/ 0 w 4454305"/>
              <a:gd name="connsiteY0" fmla="*/ 1638677 h 1638677"/>
              <a:gd name="connsiteX1" fmla="*/ 2435382 w 4454305"/>
              <a:gd name="connsiteY1" fmla="*/ 1158843 h 1638677"/>
              <a:gd name="connsiteX2" fmla="*/ 4454305 w 4454305"/>
              <a:gd name="connsiteY2" fmla="*/ 0 h 1638677"/>
              <a:gd name="connsiteX0" fmla="*/ 0 w 4463359"/>
              <a:gd name="connsiteY0" fmla="*/ 1638677 h 1638677"/>
              <a:gd name="connsiteX1" fmla="*/ 2444436 w 4463359"/>
              <a:gd name="connsiteY1" fmla="*/ 1158843 h 1638677"/>
              <a:gd name="connsiteX2" fmla="*/ 4463359 w 4463359"/>
              <a:gd name="connsiteY2" fmla="*/ 0 h 1638677"/>
              <a:gd name="connsiteX0" fmla="*/ 0 w 4472413"/>
              <a:gd name="connsiteY0" fmla="*/ 1629624 h 1629624"/>
              <a:gd name="connsiteX1" fmla="*/ 2453490 w 4472413"/>
              <a:gd name="connsiteY1" fmla="*/ 1158843 h 1629624"/>
              <a:gd name="connsiteX2" fmla="*/ 4472413 w 4472413"/>
              <a:gd name="connsiteY2" fmla="*/ 0 h 1629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72413" h="1629624">
                <a:moveTo>
                  <a:pt x="0" y="1629624"/>
                </a:moveTo>
                <a:lnTo>
                  <a:pt x="2453490" y="1158843"/>
                </a:lnTo>
                <a:lnTo>
                  <a:pt x="447241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23628"/>
              </p:ext>
            </p:extLst>
          </p:nvPr>
        </p:nvGraphicFramePr>
        <p:xfrm>
          <a:off x="2455068" y="5586413"/>
          <a:ext cx="16303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" name="Equation" r:id="rId7" imgW="1002960" imgH="241200" progId="Equation.3">
                  <p:embed/>
                </p:oleObj>
              </mc:Choice>
              <mc:Fallback>
                <p:oleObj name="Equation" r:id="rId7" imgW="10029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5068" y="5586413"/>
                        <a:ext cx="16303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 rot="20180268">
            <a:off x="3386723" y="4104711"/>
            <a:ext cx="798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 </a:t>
            </a:r>
            <a:r>
              <a:rPr lang="en-US" baseline="-25000" dirty="0" smtClean="0"/>
              <a:t>off-axis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 rot="20364054">
            <a:off x="4777545" y="3560162"/>
            <a:ext cx="850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’ </a:t>
            </a:r>
            <a:r>
              <a:rPr lang="en-US" baseline="-25000" dirty="0" smtClean="0"/>
              <a:t>off-axis</a:t>
            </a:r>
            <a:endParaRPr lang="en-US" baseline="-250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82126"/>
              </p:ext>
            </p:extLst>
          </p:nvPr>
        </p:nvGraphicFramePr>
        <p:xfrm>
          <a:off x="4616513" y="5270500"/>
          <a:ext cx="198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9" name="Equation" r:id="rId9" imgW="1218960" imgH="711000" progId="Equation.3">
                  <p:embed/>
                </p:oleObj>
              </mc:Choice>
              <mc:Fallback>
                <p:oleObj name="Equation" r:id="rId9" imgW="121896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6513" y="5270500"/>
                        <a:ext cx="19812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3E3F4-7639-41B4-8BC4-A830962F12A2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44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Curv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examining the figure, and in the absence of astigmatism, the sagittal and tangential surface collapse on the a curved image surface: </a:t>
            </a:r>
            <a:r>
              <a:rPr lang="en-US" dirty="0" err="1" smtClean="0"/>
              <a:t>Petzval</a:t>
            </a:r>
            <a:r>
              <a:rPr lang="en-US" dirty="0" smtClean="0"/>
              <a:t> surface.</a:t>
            </a:r>
          </a:p>
          <a:p>
            <a:endParaRPr lang="en-US" dirty="0" smtClean="0"/>
          </a:p>
          <a:p>
            <a:r>
              <a:rPr lang="en-US" dirty="0" smtClean="0"/>
              <a:t>For a given optical system, how large is the radius of the </a:t>
            </a:r>
            <a:r>
              <a:rPr lang="en-US" dirty="0" err="1" smtClean="0"/>
              <a:t>Petzval</a:t>
            </a:r>
            <a:r>
              <a:rPr lang="en-US" dirty="0" smtClean="0"/>
              <a:t> surfac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BA972-DC37-424B-922D-2E17DD428981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15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Curv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r>
              <a:rPr lang="en-US" dirty="0" smtClean="0"/>
              <a:t>Consider a single interface and imaging along the auxiliary axis.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57200" y="4114800"/>
            <a:ext cx="7772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2514600" y="2057400"/>
            <a:ext cx="4114800" cy="4114799"/>
          </a:xfrm>
          <a:prstGeom prst="arc">
            <a:avLst>
              <a:gd name="adj1" fmla="val 7872354"/>
              <a:gd name="adj2" fmla="val 13651357"/>
            </a:avLst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2000" y="2590800"/>
            <a:ext cx="7620000" cy="30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20275364">
            <a:off x="130662" y="5044382"/>
            <a:ext cx="248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xiliary Axis (Chief Ray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0" y="4590696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4572000" y="3657600"/>
            <a:ext cx="0" cy="30480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579545" y="4285896"/>
            <a:ext cx="0" cy="304800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685095" y="4230417"/>
            <a:ext cx="1503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rture Stop</a:t>
            </a:r>
            <a:endParaRPr lang="en-US" dirty="0"/>
          </a:p>
        </p:txBody>
      </p:sp>
      <p:sp>
        <p:nvSpPr>
          <p:cNvPr id="15" name="Arc 14"/>
          <p:cNvSpPr/>
          <p:nvPr/>
        </p:nvSpPr>
        <p:spPr>
          <a:xfrm flipH="1">
            <a:off x="2514600" y="2057399"/>
            <a:ext cx="4114800" cy="4114799"/>
          </a:xfrm>
          <a:prstGeom prst="arc">
            <a:avLst>
              <a:gd name="adj1" fmla="val 7872354"/>
              <a:gd name="adj2" fmla="val 13651357"/>
            </a:avLst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flipH="1">
            <a:off x="1147316" y="716736"/>
            <a:ext cx="6853683" cy="6853681"/>
          </a:xfrm>
          <a:prstGeom prst="arc">
            <a:avLst>
              <a:gd name="adj1" fmla="val 8602944"/>
              <a:gd name="adj2" fmla="val 12934153"/>
            </a:avLst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514600" y="4590696"/>
            <a:ext cx="0" cy="1810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00999" y="4590696"/>
            <a:ext cx="0" cy="1810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34680" y="4343400"/>
            <a:ext cx="0" cy="17339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514600" y="5867400"/>
            <a:ext cx="4114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522145" y="6324600"/>
            <a:ext cx="54788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 rot="4080000" flipV="1">
            <a:off x="2637964" y="4685127"/>
            <a:ext cx="164576" cy="166713"/>
          </a:xfrm>
          <a:custGeom>
            <a:avLst/>
            <a:gdLst>
              <a:gd name="connsiteX0" fmla="*/ 0 w 697117"/>
              <a:gd name="connsiteY0" fmla="*/ 0 h 706170"/>
              <a:gd name="connsiteX1" fmla="*/ 0 w 697117"/>
              <a:gd name="connsiteY1" fmla="*/ 706170 h 706170"/>
              <a:gd name="connsiteX2" fmla="*/ 697117 w 697117"/>
              <a:gd name="connsiteY2" fmla="*/ 706170 h 706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117" h="706170">
                <a:moveTo>
                  <a:pt x="0" y="0"/>
                </a:moveTo>
                <a:lnTo>
                  <a:pt x="0" y="706170"/>
                </a:lnTo>
                <a:lnTo>
                  <a:pt x="697117" y="706170"/>
                </a:ln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 rot="4080000" flipV="1">
            <a:off x="6438999" y="3157419"/>
            <a:ext cx="164576" cy="166713"/>
          </a:xfrm>
          <a:custGeom>
            <a:avLst/>
            <a:gdLst>
              <a:gd name="connsiteX0" fmla="*/ 0 w 697117"/>
              <a:gd name="connsiteY0" fmla="*/ 0 h 706170"/>
              <a:gd name="connsiteX1" fmla="*/ 0 w 697117"/>
              <a:gd name="connsiteY1" fmla="*/ 706170 h 706170"/>
              <a:gd name="connsiteX2" fmla="*/ 697117 w 697117"/>
              <a:gd name="connsiteY2" fmla="*/ 706170 h 706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117" h="706170">
                <a:moveTo>
                  <a:pt x="0" y="0"/>
                </a:moveTo>
                <a:lnTo>
                  <a:pt x="0" y="706170"/>
                </a:lnTo>
                <a:lnTo>
                  <a:pt x="697117" y="706170"/>
                </a:ln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 rot="4080000" flipV="1">
            <a:off x="7712972" y="2628521"/>
            <a:ext cx="164576" cy="166713"/>
          </a:xfrm>
          <a:custGeom>
            <a:avLst/>
            <a:gdLst>
              <a:gd name="connsiteX0" fmla="*/ 0 w 697117"/>
              <a:gd name="connsiteY0" fmla="*/ 0 h 706170"/>
              <a:gd name="connsiteX1" fmla="*/ 0 w 697117"/>
              <a:gd name="connsiteY1" fmla="*/ 706170 h 706170"/>
              <a:gd name="connsiteX2" fmla="*/ 697117 w 697117"/>
              <a:gd name="connsiteY2" fmla="*/ 706170 h 706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117" h="706170">
                <a:moveTo>
                  <a:pt x="0" y="0"/>
                </a:moveTo>
                <a:lnTo>
                  <a:pt x="0" y="706170"/>
                </a:lnTo>
                <a:lnTo>
                  <a:pt x="697117" y="706170"/>
                </a:ln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86000" y="3048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817706" y="30480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’</a:t>
            </a:r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249139" y="3252371"/>
            <a:ext cx="360481" cy="9223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236933" y="2685696"/>
            <a:ext cx="238256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303026" y="1706755"/>
            <a:ext cx="429038" cy="10977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450535" y="3008012"/>
            <a:ext cx="1893770" cy="757508"/>
          </a:xfrm>
          <a:prstGeom prst="line">
            <a:avLst/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317619" y="2133601"/>
            <a:ext cx="3137633" cy="1255053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 rot="20261757">
            <a:off x="5151279" y="297593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r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7" name="TextBox 46"/>
          <p:cNvSpPr txBox="1"/>
          <p:nvPr/>
        </p:nvSpPr>
        <p:spPr>
          <a:xfrm rot="20270688">
            <a:off x="5448449" y="2528531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2263134" y="3905452"/>
            <a:ext cx="360481" cy="9223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561382" y="3776343"/>
            <a:ext cx="1893770" cy="757508"/>
          </a:xfrm>
          <a:prstGeom prst="line">
            <a:avLst/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20261757">
            <a:off x="3340742" y="3816864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40918"/>
              </p:ext>
            </p:extLst>
          </p:nvPr>
        </p:nvGraphicFramePr>
        <p:xfrm>
          <a:off x="4502940" y="5435922"/>
          <a:ext cx="185935" cy="37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3" imgW="88560" imgH="177480" progId="Equation.3">
                  <p:embed/>
                </p:oleObj>
              </mc:Choice>
              <mc:Fallback>
                <p:oleObj name="Equation" r:id="rId3" imgW="88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940" y="5435922"/>
                        <a:ext cx="185935" cy="37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57081"/>
              </p:ext>
            </p:extLst>
          </p:nvPr>
        </p:nvGraphicFramePr>
        <p:xfrm>
          <a:off x="5005545" y="5986460"/>
          <a:ext cx="2397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5" imgW="114120" imgH="177480" progId="Equation.3">
                  <p:embed/>
                </p:oleObj>
              </mc:Choice>
              <mc:Fallback>
                <p:oleObj name="Equation" r:id="rId5" imgW="1141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5545" y="5986460"/>
                        <a:ext cx="23971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" y="6400800"/>
            <a:ext cx="26522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. </a:t>
            </a:r>
            <a:r>
              <a:rPr lang="en-US" sz="1200" dirty="0" err="1" smtClean="0"/>
              <a:t>Kingslake</a:t>
            </a:r>
            <a:r>
              <a:rPr lang="en-US" sz="1200" dirty="0" smtClean="0"/>
              <a:t>, Lens Design Fundamentals</a:t>
            </a:r>
            <a:endParaRPr lang="en-US" sz="12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F6F33-F66C-430A-AC1E-B9EA613E4D26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34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Curv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By placing an small aperture at the center of curvature c, there is no Coma, no Astigmatism. Why?</a:t>
            </a:r>
          </a:p>
          <a:p>
            <a:endParaRPr lang="en-US" dirty="0" smtClean="0"/>
          </a:p>
          <a:p>
            <a:r>
              <a:rPr lang="en-US" dirty="0" smtClean="0"/>
              <a:t>Also, Spherical aberration is negligible due to the small aperture.</a:t>
            </a:r>
          </a:p>
          <a:p>
            <a:endParaRPr lang="en-US" dirty="0" smtClean="0"/>
          </a:p>
          <a:p>
            <a:r>
              <a:rPr lang="en-US" dirty="0" smtClean="0"/>
              <a:t>Under the construction, an object and image are concentric circles having </a:t>
            </a:r>
          </a:p>
          <a:p>
            <a:pPr lvl="1"/>
            <a:r>
              <a:rPr lang="en-US" dirty="0" smtClean="0"/>
              <a:t>Object distance</a:t>
            </a:r>
          </a:p>
          <a:p>
            <a:pPr lvl="1"/>
            <a:r>
              <a:rPr lang="en-US" dirty="0" smtClean="0"/>
              <a:t>Image distance</a:t>
            </a:r>
          </a:p>
          <a:p>
            <a:endParaRPr lang="en-US" dirty="0" smtClean="0"/>
          </a:p>
          <a:p>
            <a:r>
              <a:rPr lang="en-US" dirty="0" smtClean="0"/>
              <a:t>Lens law along the auxiliary axi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31984"/>
              </p:ext>
            </p:extLst>
          </p:nvPr>
        </p:nvGraphicFramePr>
        <p:xfrm>
          <a:off x="6096000" y="2272327"/>
          <a:ext cx="694449" cy="39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4" name="Equation" r:id="rId4" imgW="380880" imgH="215640" progId="Equation.3">
                  <p:embed/>
                </p:oleObj>
              </mc:Choice>
              <mc:Fallback>
                <p:oleObj name="Equation" r:id="rId4" imgW="380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272327"/>
                        <a:ext cx="694449" cy="393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64269"/>
              </p:ext>
            </p:extLst>
          </p:nvPr>
        </p:nvGraphicFramePr>
        <p:xfrm>
          <a:off x="6096000" y="4313654"/>
          <a:ext cx="1131305" cy="40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5" name="Equation" r:id="rId6" imgW="558720" imgH="203040" progId="Equation.3">
                  <p:embed/>
                </p:oleObj>
              </mc:Choice>
              <mc:Fallback>
                <p:oleObj name="Equation" r:id="rId6" imgW="558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313654"/>
                        <a:ext cx="1131305" cy="40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51414"/>
              </p:ext>
            </p:extLst>
          </p:nvPr>
        </p:nvGraphicFramePr>
        <p:xfrm>
          <a:off x="6096000" y="4808896"/>
          <a:ext cx="1277290" cy="44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6" name="Equation" r:id="rId8" imgW="583920" imgH="203040" progId="Equation.3">
                  <p:embed/>
                </p:oleObj>
              </mc:Choice>
              <mc:Fallback>
                <p:oleObj name="Equation" r:id="rId8" imgW="5839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808896"/>
                        <a:ext cx="1277290" cy="44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47519"/>
              </p:ext>
            </p:extLst>
          </p:nvPr>
        </p:nvGraphicFramePr>
        <p:xfrm>
          <a:off x="6096000" y="5289082"/>
          <a:ext cx="1600200" cy="72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7" name="Equation" r:id="rId10" imgW="863280" imgH="393480" progId="Equation.3">
                  <p:embed/>
                </p:oleObj>
              </mc:Choice>
              <mc:Fallback>
                <p:oleObj name="Equation" r:id="rId10" imgW="863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5289082"/>
                        <a:ext cx="1600200" cy="72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410200" y="2302740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5410200" y="4404654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410200" y="4845128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410200" y="5469427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58761"/>
              </p:ext>
            </p:extLst>
          </p:nvPr>
        </p:nvGraphicFramePr>
        <p:xfrm>
          <a:off x="6087701" y="6023590"/>
          <a:ext cx="2047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8" name="Equation" r:id="rId12" imgW="1104840" imgH="419040" progId="Equation.3">
                  <p:embed/>
                </p:oleObj>
              </mc:Choice>
              <mc:Fallback>
                <p:oleObj name="Equation" r:id="rId12" imgW="11048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7701" y="6023590"/>
                        <a:ext cx="20478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C95EF-ECDF-4DCC-B5DB-5F0EADC8D6CB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80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91863" y="1030287"/>
            <a:ext cx="5885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nsider optical system having k surfaces (k = 1, 2, 3, …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7718" y="1939487"/>
            <a:ext cx="116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1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1904"/>
              </p:ext>
            </p:extLst>
          </p:nvPr>
        </p:nvGraphicFramePr>
        <p:xfrm>
          <a:off x="3306419" y="1712912"/>
          <a:ext cx="2517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6" name="Equation" r:id="rId3" imgW="1358640" imgH="431640" progId="Equation.3">
                  <p:embed/>
                </p:oleObj>
              </mc:Choice>
              <mc:Fallback>
                <p:oleObj name="Equation" r:id="rId3" imgW="13586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419" y="1712912"/>
                        <a:ext cx="25177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7718" y="2642155"/>
            <a:ext cx="116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2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71543"/>
              </p:ext>
            </p:extLst>
          </p:nvPr>
        </p:nvGraphicFramePr>
        <p:xfrm>
          <a:off x="3204819" y="2441575"/>
          <a:ext cx="27289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7" name="Equation" r:id="rId5" imgW="1473120" imgH="431640" progId="Equation.3">
                  <p:embed/>
                </p:oleObj>
              </mc:Choice>
              <mc:Fallback>
                <p:oleObj name="Equation" r:id="rId5" imgW="14731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819" y="2441575"/>
                        <a:ext cx="272891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7718" y="3821667"/>
            <a:ext cx="134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k-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7718" y="4764087"/>
            <a:ext cx="115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k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3778"/>
              </p:ext>
            </p:extLst>
          </p:nvPr>
        </p:nvGraphicFramePr>
        <p:xfrm>
          <a:off x="2519362" y="3621087"/>
          <a:ext cx="38814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8" name="Equation" r:id="rId7" imgW="2095200" imgH="431640" progId="Equation.3">
                  <p:embed/>
                </p:oleObj>
              </mc:Choice>
              <mc:Fallback>
                <p:oleObj name="Equation" r:id="rId7" imgW="20952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2" y="3621087"/>
                        <a:ext cx="38814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84617"/>
              </p:ext>
            </p:extLst>
          </p:nvPr>
        </p:nvGraphicFramePr>
        <p:xfrm>
          <a:off x="3182938" y="4535487"/>
          <a:ext cx="27765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9" name="Equation" r:id="rId9" imgW="1498320" imgH="431640" progId="Equation.3">
                  <p:embed/>
                </p:oleObj>
              </mc:Choice>
              <mc:Fallback>
                <p:oleObj name="Equation" r:id="rId9" imgW="14983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2938" y="4535487"/>
                        <a:ext cx="277653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37534-E77F-4E41-830C-D63D0B2F4174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61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91863" y="381000"/>
            <a:ext cx="303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 a sum over the k surfa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7718" y="1064775"/>
            <a:ext cx="116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1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4807"/>
              </p:ext>
            </p:extLst>
          </p:nvPr>
        </p:nvGraphicFramePr>
        <p:xfrm>
          <a:off x="3306419" y="838200"/>
          <a:ext cx="2517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2" name="Equation" r:id="rId3" imgW="1358640" imgH="431640" progId="Equation.3">
                  <p:embed/>
                </p:oleObj>
              </mc:Choice>
              <mc:Fallback>
                <p:oleObj name="Equation" r:id="rId3" imgW="13586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419" y="838200"/>
                        <a:ext cx="25177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7718" y="2145268"/>
            <a:ext cx="116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2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77372"/>
              </p:ext>
            </p:extLst>
          </p:nvPr>
        </p:nvGraphicFramePr>
        <p:xfrm>
          <a:off x="3204819" y="1944688"/>
          <a:ext cx="27289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" name="Equation" r:id="rId5" imgW="1473120" imgH="431640" progId="Equation.3">
                  <p:embed/>
                </p:oleObj>
              </mc:Choice>
              <mc:Fallback>
                <p:oleObj name="Equation" r:id="rId5" imgW="14731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819" y="1944688"/>
                        <a:ext cx="272891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7718" y="3096180"/>
            <a:ext cx="134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k-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7718" y="4114800"/>
            <a:ext cx="115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#k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2978"/>
              </p:ext>
            </p:extLst>
          </p:nvPr>
        </p:nvGraphicFramePr>
        <p:xfrm>
          <a:off x="2519362" y="2895600"/>
          <a:ext cx="38814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" name="Equation" r:id="rId7" imgW="2095200" imgH="431640" progId="Equation.3">
                  <p:embed/>
                </p:oleObj>
              </mc:Choice>
              <mc:Fallback>
                <p:oleObj name="Equation" r:id="rId7" imgW="20952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2" y="2895600"/>
                        <a:ext cx="38814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13944"/>
              </p:ext>
            </p:extLst>
          </p:nvPr>
        </p:nvGraphicFramePr>
        <p:xfrm>
          <a:off x="3182938" y="3886200"/>
          <a:ext cx="27765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5" name="Equation" r:id="rId9" imgW="1498320" imgH="431640" progId="Equation.3">
                  <p:embed/>
                </p:oleObj>
              </mc:Choice>
              <mc:Fallback>
                <p:oleObj name="Equation" r:id="rId9" imgW="14983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2938" y="3886200"/>
                        <a:ext cx="277653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3306419" y="917575"/>
            <a:ext cx="732181" cy="649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068419" y="1981200"/>
            <a:ext cx="732181" cy="649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76600" y="2017712"/>
            <a:ext cx="732181" cy="649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885396" y="3044824"/>
            <a:ext cx="732181" cy="649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63926" y="2970212"/>
            <a:ext cx="732181" cy="649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068418" y="3960812"/>
            <a:ext cx="732181" cy="649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21490" y="1611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17759" y="2373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17759" y="2907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08706" y="3669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08706" y="2655366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…..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>
            <a:off x="1019131" y="5186362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28055"/>
              </p:ext>
            </p:extLst>
          </p:nvPr>
        </p:nvGraphicFramePr>
        <p:xfrm>
          <a:off x="1981200" y="4953000"/>
          <a:ext cx="31289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6" name="Equation" r:id="rId11" imgW="1688760" imgH="431640" progId="Equation.3">
                  <p:embed/>
                </p:oleObj>
              </mc:Choice>
              <mc:Fallback>
                <p:oleObj name="Equation" r:id="rId11" imgW="1688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53000"/>
                        <a:ext cx="31289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02212"/>
              </p:ext>
            </p:extLst>
          </p:nvPr>
        </p:nvGraphicFramePr>
        <p:xfrm>
          <a:off x="5638800" y="4906794"/>
          <a:ext cx="4238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7" name="Equation" r:id="rId13" imgW="228600" imgH="457200" progId="Equation.3">
                  <p:embed/>
                </p:oleObj>
              </mc:Choice>
              <mc:Fallback>
                <p:oleObj name="Equation" r:id="rId13" imgW="228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4906794"/>
                        <a:ext cx="423862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247148" y="4953000"/>
            <a:ext cx="2250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us of image plane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247148" y="5344080"/>
            <a:ext cx="2321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us of object  plane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>
            <a:off x="1017759" y="5991655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66799"/>
              </p:ext>
            </p:extLst>
          </p:nvPr>
        </p:nvGraphicFramePr>
        <p:xfrm>
          <a:off x="2743200" y="5781675"/>
          <a:ext cx="23526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" name="Equation" r:id="rId15" imgW="1269720" imgH="431640" progId="Equation.3">
                  <p:embed/>
                </p:oleObj>
              </mc:Choice>
              <mc:Fallback>
                <p:oleObj name="Equation" r:id="rId15" imgW="1269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5781675"/>
                        <a:ext cx="23526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18403"/>
              </p:ext>
            </p:extLst>
          </p:nvPr>
        </p:nvGraphicFramePr>
        <p:xfrm>
          <a:off x="700837" y="6302721"/>
          <a:ext cx="941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" name="Equation" r:id="rId17" imgW="507960" imgH="215640" progId="Equation.3">
                  <p:embed/>
                </p:oleObj>
              </mc:Choice>
              <mc:Fallback>
                <p:oleObj name="Equation" r:id="rId17" imgW="5079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0837" y="6302721"/>
                        <a:ext cx="9413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28F-83CD-4569-9B9A-F6F09C6E1AAF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42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390962" y="2743200"/>
            <a:ext cx="1219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543362" y="1600200"/>
            <a:ext cx="0" cy="129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-201441" y="1371600"/>
            <a:ext cx="2743200" cy="2743200"/>
          </a:xfrm>
          <a:prstGeom prst="arc">
            <a:avLst>
              <a:gd name="adj1" fmla="val 19168955"/>
              <a:gd name="adj2" fmla="val 2363079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05401" y="2743200"/>
            <a:ext cx="1219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257801" y="1600200"/>
            <a:ext cx="0" cy="1295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 flipH="1">
            <a:off x="5257800" y="1371600"/>
            <a:ext cx="2743200" cy="2743200"/>
          </a:xfrm>
          <a:prstGeom prst="arc">
            <a:avLst>
              <a:gd name="adj1" fmla="val 19168955"/>
              <a:gd name="adj2" fmla="val 2363079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10162" y="254553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77163" y="254175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15415"/>
              </p:ext>
            </p:extLst>
          </p:nvPr>
        </p:nvGraphicFramePr>
        <p:xfrm>
          <a:off x="2169507" y="3711403"/>
          <a:ext cx="7064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" name="Equation" r:id="rId3" imgW="380880" imgH="203040" progId="Equation.3">
                  <p:embed/>
                </p:oleObj>
              </mc:Choice>
              <mc:Fallback>
                <p:oleObj name="Equation" r:id="rId3" imgW="380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9507" y="3711403"/>
                        <a:ext cx="70643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57382"/>
              </p:ext>
            </p:extLst>
          </p:nvPr>
        </p:nvGraphicFramePr>
        <p:xfrm>
          <a:off x="5715001" y="3692526"/>
          <a:ext cx="7064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" name="Equation" r:id="rId5" imgW="380880" imgH="203040" progId="Equation.3">
                  <p:embed/>
                </p:oleObj>
              </mc:Choice>
              <mc:Fallback>
                <p:oleObj name="Equation" r:id="rId5" imgW="380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1" y="3692526"/>
                        <a:ext cx="70643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958" y="5105400"/>
            <a:ext cx="2312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ition by </a:t>
            </a:r>
            <a:r>
              <a:rPr lang="en-US" dirty="0" err="1" smtClean="0"/>
              <a:t>Kingslak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070452" y="5105400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ition by </a:t>
            </a:r>
            <a:r>
              <a:rPr lang="en-US" dirty="0" err="1" smtClean="0"/>
              <a:t>CodeV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31660"/>
              </p:ext>
            </p:extLst>
          </p:nvPr>
        </p:nvGraphicFramePr>
        <p:xfrm>
          <a:off x="1512887" y="4267200"/>
          <a:ext cx="23526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" name="Equation" r:id="rId7" imgW="1269720" imgH="431640" progId="Equation.3">
                  <p:embed/>
                </p:oleObj>
              </mc:Choice>
              <mc:Fallback>
                <p:oleObj name="Equation" r:id="rId7" imgW="1269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2887" y="4267200"/>
                        <a:ext cx="23526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5646"/>
              </p:ext>
            </p:extLst>
          </p:nvPr>
        </p:nvGraphicFramePr>
        <p:xfrm>
          <a:off x="4722812" y="4297747"/>
          <a:ext cx="25161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" name="Equation" r:id="rId9" imgW="1358640" imgH="431640" progId="Equation.3">
                  <p:embed/>
                </p:oleObj>
              </mc:Choice>
              <mc:Fallback>
                <p:oleObj name="Equation" r:id="rId9" imgW="13586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2812" y="4297747"/>
                        <a:ext cx="251618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3137167" y="5959389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495800" y="4191000"/>
            <a:ext cx="31242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673821" y="5814216"/>
            <a:ext cx="420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tzval</a:t>
            </a:r>
            <a:r>
              <a:rPr lang="en-US" dirty="0" smtClean="0"/>
              <a:t> curvature is function of n &amp; r only!!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682945" y="6107668"/>
            <a:ext cx="4470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design </a:t>
            </a:r>
            <a:r>
              <a:rPr lang="en-US" dirty="0" err="1" smtClean="0"/>
              <a:t>determins</a:t>
            </a:r>
            <a:r>
              <a:rPr lang="en-US" dirty="0" smtClean="0"/>
              <a:t> </a:t>
            </a:r>
            <a:r>
              <a:rPr lang="en-US" dirty="0" err="1" smtClean="0"/>
              <a:t>Petzval</a:t>
            </a:r>
            <a:r>
              <a:rPr lang="en-US" dirty="0" smtClean="0"/>
              <a:t> curvature!!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75117" y="5923002"/>
            <a:ext cx="1282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!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168E2-0642-4A61-BFA5-F3B4FDA0706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42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tzval</a:t>
            </a:r>
            <a:r>
              <a:rPr lang="en-US" dirty="0" smtClean="0"/>
              <a:t> Curvature : Example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447800"/>
            <a:ext cx="262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1: Thin lens in air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124200" y="2057400"/>
            <a:ext cx="152400" cy="1371600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2743200"/>
            <a:ext cx="40402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1905000" y="1371600"/>
            <a:ext cx="2743200" cy="2743200"/>
          </a:xfrm>
          <a:prstGeom prst="arc">
            <a:avLst>
              <a:gd name="adj1" fmla="val 19168955"/>
              <a:gd name="adj2" fmla="val 2363079"/>
            </a:avLst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16603" y="254553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19622" y="1680903"/>
            <a:ext cx="2571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tzval</a:t>
            </a:r>
            <a:r>
              <a:rPr lang="en-US" dirty="0" smtClean="0"/>
              <a:t> Surface, radius </a:t>
            </a:r>
            <a:r>
              <a:rPr lang="en-US" dirty="0" smtClean="0">
                <a:latin typeface="Symbol" panose="05050102010706020507" pitchFamily="18" charset="2"/>
              </a:rPr>
              <a:t>r</a:t>
            </a:r>
            <a:r>
              <a:rPr lang="en-US" baseline="-25000" dirty="0" smtClean="0">
                <a:latin typeface="Symbol" panose="05050102010706020507" pitchFamily="18" charset="2"/>
              </a:rPr>
              <a:t>3</a:t>
            </a:r>
            <a:endParaRPr lang="en-US" baseline="-25000" dirty="0">
              <a:latin typeface="Symbol" panose="05050102010706020507" pitchFamily="18" charset="2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535786" y="2000816"/>
            <a:ext cx="1855961" cy="208230"/>
          </a:xfrm>
          <a:custGeom>
            <a:avLst/>
            <a:gdLst>
              <a:gd name="connsiteX0" fmla="*/ 1855961 w 1855961"/>
              <a:gd name="connsiteY0" fmla="*/ 0 h 208230"/>
              <a:gd name="connsiteX1" fmla="*/ 416460 w 1855961"/>
              <a:gd name="connsiteY1" fmla="*/ 0 h 208230"/>
              <a:gd name="connsiteX2" fmla="*/ 0 w 1855961"/>
              <a:gd name="connsiteY2" fmla="*/ 208230 h 208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5961" h="208230">
                <a:moveTo>
                  <a:pt x="1855961" y="0"/>
                </a:moveTo>
                <a:lnTo>
                  <a:pt x="416460" y="0"/>
                </a:lnTo>
                <a:lnTo>
                  <a:pt x="0" y="208230"/>
                </a:lnTo>
              </a:path>
            </a:pathLst>
          </a:custGeom>
          <a:noFill/>
          <a:ln w="95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743200" y="33528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50116" y="33528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69316" y="3352800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3 (image surface)</a:t>
            </a:r>
            <a:endParaRPr lang="en-US" dirty="0"/>
          </a:p>
        </p:txBody>
      </p:sp>
      <p:sp>
        <p:nvSpPr>
          <p:cNvPr id="15" name="Freeform 14"/>
          <p:cNvSpPr/>
          <p:nvPr/>
        </p:nvSpPr>
        <p:spPr>
          <a:xfrm>
            <a:off x="1801640" y="2444436"/>
            <a:ext cx="2842788" cy="298764"/>
          </a:xfrm>
          <a:custGeom>
            <a:avLst/>
            <a:gdLst>
              <a:gd name="connsiteX0" fmla="*/ 0 w 2842788"/>
              <a:gd name="connsiteY0" fmla="*/ 0 h 298764"/>
              <a:gd name="connsiteX1" fmla="*/ 1412340 w 2842788"/>
              <a:gd name="connsiteY1" fmla="*/ 0 h 298764"/>
              <a:gd name="connsiteX2" fmla="*/ 2842788 w 2842788"/>
              <a:gd name="connsiteY2" fmla="*/ 298764 h 298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2788" h="298764">
                <a:moveTo>
                  <a:pt x="0" y="0"/>
                </a:moveTo>
                <a:lnTo>
                  <a:pt x="1412340" y="0"/>
                </a:lnTo>
                <a:lnTo>
                  <a:pt x="2842788" y="298764"/>
                </a:ln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1792588" y="2749236"/>
            <a:ext cx="2842788" cy="298764"/>
          </a:xfrm>
          <a:custGeom>
            <a:avLst/>
            <a:gdLst>
              <a:gd name="connsiteX0" fmla="*/ 0 w 2842788"/>
              <a:gd name="connsiteY0" fmla="*/ 0 h 298764"/>
              <a:gd name="connsiteX1" fmla="*/ 1412340 w 2842788"/>
              <a:gd name="connsiteY1" fmla="*/ 0 h 298764"/>
              <a:gd name="connsiteX2" fmla="*/ 2842788 w 2842788"/>
              <a:gd name="connsiteY2" fmla="*/ 298764 h 298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2788" h="298764">
                <a:moveTo>
                  <a:pt x="0" y="0"/>
                </a:moveTo>
                <a:lnTo>
                  <a:pt x="1412340" y="0"/>
                </a:lnTo>
                <a:lnTo>
                  <a:pt x="2842788" y="298764"/>
                </a:ln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4268"/>
              </p:ext>
            </p:extLst>
          </p:nvPr>
        </p:nvGraphicFramePr>
        <p:xfrm>
          <a:off x="1108075" y="4041969"/>
          <a:ext cx="32702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3" imgW="1765080" imgH="1295280" progId="Equation.3">
                  <p:embed/>
                </p:oleObj>
              </mc:Choice>
              <mc:Fallback>
                <p:oleObj name="Equation" r:id="rId3" imgW="1765080" imgH="1295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075" y="4041969"/>
                        <a:ext cx="3270250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53858" y="220904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3287071" y="2044224"/>
            <a:ext cx="764964" cy="158787"/>
          </a:xfrm>
          <a:custGeom>
            <a:avLst/>
            <a:gdLst>
              <a:gd name="connsiteX0" fmla="*/ 1855961 w 1855961"/>
              <a:gd name="connsiteY0" fmla="*/ 0 h 208230"/>
              <a:gd name="connsiteX1" fmla="*/ 416460 w 1855961"/>
              <a:gd name="connsiteY1" fmla="*/ 0 h 208230"/>
              <a:gd name="connsiteX2" fmla="*/ 0 w 1855961"/>
              <a:gd name="connsiteY2" fmla="*/ 208230 h 208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5961" h="208230">
                <a:moveTo>
                  <a:pt x="1855961" y="0"/>
                </a:moveTo>
                <a:lnTo>
                  <a:pt x="416460" y="0"/>
                </a:lnTo>
                <a:lnTo>
                  <a:pt x="0" y="208230"/>
                </a:lnTo>
              </a:path>
            </a:pathLst>
          </a:custGeom>
          <a:noFill/>
          <a:ln w="95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flipH="1">
            <a:off x="2371030" y="2050837"/>
            <a:ext cx="764964" cy="158787"/>
          </a:xfrm>
          <a:custGeom>
            <a:avLst/>
            <a:gdLst>
              <a:gd name="connsiteX0" fmla="*/ 1855961 w 1855961"/>
              <a:gd name="connsiteY0" fmla="*/ 0 h 208230"/>
              <a:gd name="connsiteX1" fmla="*/ 416460 w 1855961"/>
              <a:gd name="connsiteY1" fmla="*/ 0 h 208230"/>
              <a:gd name="connsiteX2" fmla="*/ 0 w 1855961"/>
              <a:gd name="connsiteY2" fmla="*/ 208230 h 208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5961" h="208230">
                <a:moveTo>
                  <a:pt x="1855961" y="0"/>
                </a:moveTo>
                <a:lnTo>
                  <a:pt x="416460" y="0"/>
                </a:lnTo>
                <a:lnTo>
                  <a:pt x="0" y="208230"/>
                </a:lnTo>
              </a:path>
            </a:pathLst>
          </a:custGeom>
          <a:noFill/>
          <a:ln w="95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472634" y="1747256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580564" y="17526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2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>
            <a:off x="4767222" y="5088603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334000" y="4931909"/>
            <a:ext cx="3078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tzval</a:t>
            </a:r>
            <a:r>
              <a:rPr lang="en-US" dirty="0" smtClean="0"/>
              <a:t> curvature is function of</a:t>
            </a:r>
          </a:p>
          <a:p>
            <a:r>
              <a:rPr lang="en-US" dirty="0" smtClean="0"/>
              <a:t>n &amp;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only!!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7ECAE-8C9F-4DFD-841B-F4BC0C33439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9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228600"/>
            <a:ext cx="8504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2: Field Flattener: A negative (or positive) lens placed close to the image surface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124200" y="838200"/>
            <a:ext cx="152400" cy="1371600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1524000"/>
            <a:ext cx="40402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1905000" y="152400"/>
            <a:ext cx="2743200" cy="2743200"/>
          </a:xfrm>
          <a:prstGeom prst="arc">
            <a:avLst>
              <a:gd name="adj1" fmla="val 19781958"/>
              <a:gd name="adj2" fmla="val 1788649"/>
            </a:avLst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752600" y="838200"/>
            <a:ext cx="152400" cy="1371600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76600" y="790853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=1.8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05000" y="797643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.5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71972" y="2183367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=100m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95837" y="2191694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=200mm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693465" y="811041"/>
            <a:ext cx="0" cy="13925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6" idx="0"/>
          </p:cNvCxnSpPr>
          <p:nvPr/>
        </p:nvCxnSpPr>
        <p:spPr>
          <a:xfrm>
            <a:off x="4460825" y="831975"/>
            <a:ext cx="232640" cy="6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464601" y="2203575"/>
            <a:ext cx="232640" cy="6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31225" y="2182641"/>
            <a:ext cx="1534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eld Flattener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4724400" y="838200"/>
            <a:ext cx="0" cy="139253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4751560" y="746727"/>
            <a:ext cx="1855961" cy="208230"/>
          </a:xfrm>
          <a:custGeom>
            <a:avLst/>
            <a:gdLst>
              <a:gd name="connsiteX0" fmla="*/ 1855961 w 1855961"/>
              <a:gd name="connsiteY0" fmla="*/ 0 h 208230"/>
              <a:gd name="connsiteX1" fmla="*/ 416460 w 1855961"/>
              <a:gd name="connsiteY1" fmla="*/ 0 h 208230"/>
              <a:gd name="connsiteX2" fmla="*/ 0 w 1855961"/>
              <a:gd name="connsiteY2" fmla="*/ 208230 h 208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5961" h="208230">
                <a:moveTo>
                  <a:pt x="1855961" y="0"/>
                </a:moveTo>
                <a:lnTo>
                  <a:pt x="416460" y="0"/>
                </a:lnTo>
                <a:lnTo>
                  <a:pt x="0" y="208230"/>
                </a:lnTo>
              </a:path>
            </a:pathLst>
          </a:custGeom>
          <a:noFill/>
          <a:ln w="95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44591" y="476806"/>
            <a:ext cx="995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at field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48943" y="780106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.5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1231"/>
              </p:ext>
            </p:extLst>
          </p:nvPr>
        </p:nvGraphicFramePr>
        <p:xfrm>
          <a:off x="1127768" y="2849046"/>
          <a:ext cx="4986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5" name="Equation" r:id="rId3" imgW="2692080" imgH="444240" progId="Equation.3">
                  <p:embed/>
                </p:oleObj>
              </mc:Choice>
              <mc:Fallback>
                <p:oleObj name="Equation" r:id="rId3" imgW="26920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768" y="2849046"/>
                        <a:ext cx="4986338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416563" y="3029484"/>
            <a:ext cx="2270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eld radius ~ -100mm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0013"/>
              </p:ext>
            </p:extLst>
          </p:nvPr>
        </p:nvGraphicFramePr>
        <p:xfrm>
          <a:off x="236538" y="3629025"/>
          <a:ext cx="592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6" name="Equation" r:id="rId5" imgW="3200400" imgH="507960" progId="Equation.3">
                  <p:embed/>
                </p:oleObj>
              </mc:Choice>
              <mc:Fallback>
                <p:oleObj name="Equation" r:id="rId5" imgW="320040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38" y="3629025"/>
                        <a:ext cx="59261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>
          <a:xfrm>
            <a:off x="1522462" y="4967718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89868"/>
              </p:ext>
            </p:extLst>
          </p:nvPr>
        </p:nvGraphicFramePr>
        <p:xfrm>
          <a:off x="3124200" y="4608502"/>
          <a:ext cx="27511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" name="Equation" r:id="rId7" imgW="1485720" imgH="482400" progId="Equation.3">
                  <p:embed/>
                </p:oleObj>
              </mc:Choice>
              <mc:Fallback>
                <p:oleObj name="Equation" r:id="rId7" imgW="14857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4608502"/>
                        <a:ext cx="275113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51180"/>
              </p:ext>
            </p:extLst>
          </p:nvPr>
        </p:nvGraphicFramePr>
        <p:xfrm>
          <a:off x="2900363" y="5619750"/>
          <a:ext cx="2398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Equation" r:id="rId9" imgW="1295280" imgH="431640" progId="Equation.3">
                  <p:embed/>
                </p:oleObj>
              </mc:Choice>
              <mc:Fallback>
                <p:oleObj name="Equation" r:id="rId9" imgW="1295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0363" y="5619750"/>
                        <a:ext cx="23987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>
            <a:off x="1524000" y="5839255"/>
            <a:ext cx="304800" cy="3329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08359" y="5821061"/>
            <a:ext cx="707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325564" y="5802868"/>
            <a:ext cx="2457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es a good design.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A3C-69C0-446D-94C3-1ED6BDDE3BA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83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 of Field Curva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ve + Negative power</a:t>
            </a:r>
          </a:p>
          <a:p>
            <a:r>
              <a:rPr lang="en-US" dirty="0" smtClean="0"/>
              <a:t>A thick meniscus element</a:t>
            </a:r>
          </a:p>
          <a:p>
            <a:r>
              <a:rPr lang="en-US" dirty="0" smtClean="0"/>
              <a:t>Field Flattener</a:t>
            </a:r>
          </a:p>
          <a:p>
            <a:r>
              <a:rPr lang="en-US" dirty="0" smtClean="0"/>
              <a:t>Mirror optics (Positive power, and Positive F.C.!)</a:t>
            </a:r>
          </a:p>
          <a:p>
            <a:r>
              <a:rPr lang="en-US" dirty="0" smtClean="0"/>
              <a:t>Curved detector array</a:t>
            </a:r>
          </a:p>
          <a:p>
            <a:r>
              <a:rPr lang="en-US" dirty="0"/>
              <a:t>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06681"/>
              </p:ext>
            </p:extLst>
          </p:nvPr>
        </p:nvGraphicFramePr>
        <p:xfrm>
          <a:off x="990600" y="4876800"/>
          <a:ext cx="2398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3" imgW="1295280" imgH="431640" progId="Equation.3">
                  <p:embed/>
                </p:oleObj>
              </mc:Choice>
              <mc:Fallback>
                <p:oleObj name="Equation" r:id="rId3" imgW="1295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876800"/>
                        <a:ext cx="23987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79717-2681-499A-BD13-DBE8532C5CB2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74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Huygens’ Principle (169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element of a </a:t>
            </a:r>
            <a:r>
              <a:rPr lang="en-US" dirty="0" err="1" smtClean="0"/>
              <a:t>wavefront</a:t>
            </a:r>
            <a:r>
              <a:rPr lang="en-US" dirty="0" smtClean="0"/>
              <a:t> may be regarded as the center of a secondary disturbance which gives rise to spherical wavelets. The position of the </a:t>
            </a:r>
            <a:r>
              <a:rPr lang="en-US" dirty="0" err="1" smtClean="0"/>
              <a:t>wavefront</a:t>
            </a:r>
            <a:r>
              <a:rPr lang="en-US" dirty="0" smtClean="0"/>
              <a:t> at any later time is the envelope of all such wavelets. (Assume </a:t>
            </a:r>
            <a:r>
              <a:rPr lang="en-US" smtClean="0"/>
              <a:t>wavelets propagates </a:t>
            </a:r>
            <a:r>
              <a:rPr lang="en-US" dirty="0" smtClean="0"/>
              <a:t>in the direction of ray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D9BA1-ADBE-4183-9616-8FAB88D23F06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162F6-13D5-478A-8E68-72186E02E223}" type="slidenum">
              <a:rPr lang="en-US" altLang="ja-JP" smtClean="0"/>
              <a:pPr/>
              <a:t>1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14093055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curvature and Astigmat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Given power arrangement, shape factor, stop location, lens bending do NOT affect </a:t>
            </a:r>
            <a:r>
              <a:rPr lang="en-US" sz="2400" dirty="0" err="1" smtClean="0"/>
              <a:t>Petzval</a:t>
            </a:r>
            <a:r>
              <a:rPr lang="en-US" sz="2400" dirty="0" smtClean="0"/>
              <a:t> curvature.</a:t>
            </a:r>
          </a:p>
          <a:p>
            <a:r>
              <a:rPr lang="en-US" sz="2400" dirty="0" smtClean="0"/>
              <a:t>However, Tangential and Sagittal surfaces change their shape in a manner such that, PT:PS=3:1, in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order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340000">
            <a:off x="2772174" y="2254410"/>
            <a:ext cx="3338728" cy="5167993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C4D0A-1BA8-4F34-A3FB-D424F1078131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08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curvature and Astigmat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stigmatic lens is a lens for which Spherical aberration, Coma, Astigmatism + Field curvature are corrected.</a:t>
            </a:r>
          </a:p>
          <a:p>
            <a:r>
              <a:rPr lang="en-US" dirty="0" smtClean="0"/>
              <a:t>Specifically, 3</a:t>
            </a:r>
            <a:r>
              <a:rPr lang="en-US" baseline="30000" dirty="0" smtClean="0"/>
              <a:t>rd</a:t>
            </a:r>
            <a:r>
              <a:rPr lang="en-US" dirty="0" smtClean="0"/>
              <a:t>, 5</a:t>
            </a:r>
            <a:r>
              <a:rPr lang="en-US" baseline="30000" dirty="0" smtClean="0"/>
              <a:t>th</a:t>
            </a:r>
            <a:r>
              <a:rPr lang="en-US" dirty="0" smtClean="0"/>
              <a:t> order Astigmatism are balanced under an appropriate amount of the field curvature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138678" y="4337279"/>
            <a:ext cx="2714244" cy="2269286"/>
          </a:xfrm>
          <a:prstGeom prst="rect">
            <a:avLst/>
          </a:prstGeom>
        </p:spPr>
      </p:pic>
      <p:sp>
        <p:nvSpPr>
          <p:cNvPr id="5" name="Arc 4"/>
          <p:cNvSpPr/>
          <p:nvPr/>
        </p:nvSpPr>
        <p:spPr>
          <a:xfrm>
            <a:off x="2286000" y="2209800"/>
            <a:ext cx="2209800" cy="8363893"/>
          </a:xfrm>
          <a:prstGeom prst="arc">
            <a:avLst>
              <a:gd name="adj1" fmla="val 17967872"/>
              <a:gd name="adj2" fmla="val 2963"/>
            </a:avLst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93533" y="5047366"/>
            <a:ext cx="1024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:Petzv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84480" y="5332899"/>
            <a:ext cx="13064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:Tangential</a:t>
            </a:r>
          </a:p>
          <a:p>
            <a:r>
              <a:rPr lang="en-US" dirty="0" smtClean="0"/>
              <a:t>S:Saggit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87231" y="4238244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9" name="Right Brace 8"/>
          <p:cNvSpPr/>
          <p:nvPr/>
        </p:nvSpPr>
        <p:spPr>
          <a:xfrm>
            <a:off x="5257800" y="5471922"/>
            <a:ext cx="152400" cy="7764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>
            <a:off x="6172200" y="4588831"/>
            <a:ext cx="429906" cy="169197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475188" y="5675495"/>
            <a:ext cx="700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endParaRPr lang="en-US" dirty="0" smtClean="0"/>
          </a:p>
          <a:p>
            <a:r>
              <a:rPr lang="en-US" dirty="0" smtClean="0"/>
              <a:t>ord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17843" y="5067947"/>
            <a:ext cx="8494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+5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</a:p>
          <a:p>
            <a:r>
              <a:rPr lang="en-US" dirty="0" smtClean="0"/>
              <a:t>order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2FA1E-9F72-47FD-AA12-A8BECB0850F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90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idel Aberration Coefficient</a:t>
            </a:r>
            <a:br>
              <a:rPr lang="en-US" dirty="0" smtClean="0"/>
            </a:br>
            <a:r>
              <a:rPr lang="en-US" dirty="0" smtClean="0"/>
              <a:t> of Field Curvatu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09377"/>
              </p:ext>
            </p:extLst>
          </p:nvPr>
        </p:nvGraphicFramePr>
        <p:xfrm>
          <a:off x="877888" y="1652980"/>
          <a:ext cx="1527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" name="Equation" r:id="rId3" imgW="939600" imgH="241200" progId="Equation.3">
                  <p:embed/>
                </p:oleObj>
              </mc:Choice>
              <mc:Fallback>
                <p:oleObj name="Equation" r:id="rId3" imgW="939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888" y="1652980"/>
                        <a:ext cx="15271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63866"/>
              </p:ext>
            </p:extLst>
          </p:nvPr>
        </p:nvGraphicFramePr>
        <p:xfrm>
          <a:off x="877888" y="2209400"/>
          <a:ext cx="20018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2" name="Equation" r:id="rId5" imgW="1231560" imgH="393480" progId="Equation.3">
                  <p:embed/>
                </p:oleObj>
              </mc:Choice>
              <mc:Fallback>
                <p:oleObj name="Equation" r:id="rId5" imgW="1231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888" y="2209400"/>
                        <a:ext cx="200183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44213"/>
              </p:ext>
            </p:extLst>
          </p:nvPr>
        </p:nvGraphicFramePr>
        <p:xfrm>
          <a:off x="856306" y="3543605"/>
          <a:ext cx="1816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3" name="Equation" r:id="rId7" imgW="1117440" imgH="393480" progId="Equation.3">
                  <p:embed/>
                </p:oleObj>
              </mc:Choice>
              <mc:Fallback>
                <p:oleObj name="Equation" r:id="rId7" imgW="1117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306" y="3543605"/>
                        <a:ext cx="181610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15783"/>
              </p:ext>
            </p:extLst>
          </p:nvPr>
        </p:nvGraphicFramePr>
        <p:xfrm>
          <a:off x="856306" y="4262563"/>
          <a:ext cx="1506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4" name="Equation" r:id="rId9" imgW="927000" imgH="241200" progId="Equation.3">
                  <p:embed/>
                </p:oleObj>
              </mc:Choice>
              <mc:Fallback>
                <p:oleObj name="Equation" r:id="rId9" imgW="927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306" y="4262563"/>
                        <a:ext cx="15065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71818"/>
              </p:ext>
            </p:extLst>
          </p:nvPr>
        </p:nvGraphicFramePr>
        <p:xfrm>
          <a:off x="877888" y="4916148"/>
          <a:ext cx="825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5" name="Equation" r:id="rId11" imgW="507960" imgH="177480" progId="Equation.3">
                  <p:embed/>
                </p:oleObj>
              </mc:Choice>
              <mc:Fallback>
                <p:oleObj name="Equation" r:id="rId11" imgW="5079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888" y="4916148"/>
                        <a:ext cx="8255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74839" y="4292992"/>
            <a:ext cx="1907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grange invaria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74839" y="4876716"/>
            <a:ext cx="2092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ature of surface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90355"/>
              </p:ext>
            </p:extLst>
          </p:nvPr>
        </p:nvGraphicFramePr>
        <p:xfrm>
          <a:off x="856306" y="5468887"/>
          <a:ext cx="206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" name="Equation" r:id="rId13" imgW="126720" imgH="203040" progId="Equation.3">
                  <p:embed/>
                </p:oleObj>
              </mc:Choice>
              <mc:Fallback>
                <p:oleObj name="Equation" r:id="rId13" imgW="126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6306" y="5468887"/>
                        <a:ext cx="2063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74839" y="5474648"/>
            <a:ext cx="1882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of thin lens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95776"/>
              </p:ext>
            </p:extLst>
          </p:nvPr>
        </p:nvGraphicFramePr>
        <p:xfrm>
          <a:off x="835154" y="2889643"/>
          <a:ext cx="2682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" name="Equation" r:id="rId15" imgW="1650960" imgH="431640" progId="Equation.3">
                  <p:embed/>
                </p:oleObj>
              </mc:Choice>
              <mc:Fallback>
                <p:oleObj name="Equation" r:id="rId15" imgW="1650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154" y="2889643"/>
                        <a:ext cx="26828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38974"/>
              </p:ext>
            </p:extLst>
          </p:nvPr>
        </p:nvGraphicFramePr>
        <p:xfrm>
          <a:off x="835154" y="5851525"/>
          <a:ext cx="1465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8" name="Equation" r:id="rId17" imgW="901440" imgH="431640" progId="Equation.3">
                  <p:embed/>
                </p:oleObj>
              </mc:Choice>
              <mc:Fallback>
                <p:oleObj name="Equation" r:id="rId17" imgW="901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5154" y="5851525"/>
                        <a:ext cx="14652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74839" y="1652980"/>
            <a:ext cx="345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avefront</a:t>
            </a:r>
            <a:r>
              <a:rPr lang="en-US" dirty="0" smtClean="0"/>
              <a:t> error by Field Curvatur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791894" y="2297668"/>
            <a:ext cx="3246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avefront</a:t>
            </a:r>
            <a:r>
              <a:rPr lang="en-US" dirty="0" smtClean="0"/>
              <a:t> aberration coefficien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12947" y="3055814"/>
            <a:ext cx="3273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idel coefficient (Single surface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852935" y="3669268"/>
            <a:ext cx="2867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idel coefficient (Thin Len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4C8A1-EB1B-4AC6-8194-708A5A34F58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018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, we corrected for Spherical Aberration, Coma, Astigmatism, and Field Curvature, we still have distortion of the imag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7071A-10AA-46C2-9C7C-A2F1BD6DB3B2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72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2054" y="4254431"/>
            <a:ext cx="2399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in front of the le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23407" y="6113912"/>
            <a:ext cx="2117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behind the le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280000">
            <a:off x="3413851" y="126932"/>
            <a:ext cx="1774563" cy="35278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66205" y="2554137"/>
            <a:ext cx="25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n Lens stop at the len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33313" y="1385899"/>
            <a:ext cx="990476" cy="10190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26284" y="3147107"/>
            <a:ext cx="990476" cy="10190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60923" y="4910123"/>
            <a:ext cx="990476" cy="101904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605839" y="1825623"/>
            <a:ext cx="1352381" cy="37238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3643706" y="3595838"/>
            <a:ext cx="1238095" cy="364761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85800" y="6113912"/>
            <a:ext cx="1862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(</a:t>
            </a:r>
            <a:r>
              <a:rPr lang="en-US" dirty="0" err="1" smtClean="0"/>
              <a:t>Rect</a:t>
            </a:r>
            <a:r>
              <a:rPr lang="en-US" dirty="0" smtClean="0"/>
              <a:t> Grid)</a:t>
            </a:r>
            <a:endParaRPr lang="en-US" dirty="0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Stop Loca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783977" y="6113912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858000" y="1271759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?</a:t>
            </a:r>
            <a:endParaRPr lang="en-US" sz="8000" dirty="0"/>
          </a:p>
        </p:txBody>
      </p:sp>
      <p:sp>
        <p:nvSpPr>
          <p:cNvPr id="30" name="TextBox 29"/>
          <p:cNvSpPr txBox="1"/>
          <p:nvPr/>
        </p:nvSpPr>
        <p:spPr>
          <a:xfrm>
            <a:off x="6858000" y="2927845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?</a:t>
            </a:r>
            <a:endParaRPr lang="en-US" sz="8000" dirty="0"/>
          </a:p>
        </p:txBody>
      </p:sp>
      <p:sp>
        <p:nvSpPr>
          <p:cNvPr id="31" name="TextBox 30"/>
          <p:cNvSpPr txBox="1"/>
          <p:nvPr/>
        </p:nvSpPr>
        <p:spPr>
          <a:xfrm>
            <a:off x="6858000" y="4737890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?</a:t>
            </a:r>
            <a:endParaRPr lang="en-US" sz="8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0E315-7D01-4DB1-8EDB-DBE4C334B616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78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2054" y="4254431"/>
            <a:ext cx="2399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in front of the le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23407" y="6113912"/>
            <a:ext cx="2117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behind the le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280000">
            <a:off x="3413851" y="126932"/>
            <a:ext cx="1774563" cy="35278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66205" y="2554137"/>
            <a:ext cx="25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n Lens stop at the len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33313" y="1385899"/>
            <a:ext cx="990476" cy="10190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26284" y="3147107"/>
            <a:ext cx="990476" cy="10190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60923" y="4910123"/>
            <a:ext cx="990476" cy="101904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605839" y="1825623"/>
            <a:ext cx="1352381" cy="37238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3643706" y="3595838"/>
            <a:ext cx="1238095" cy="364761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85800" y="6113912"/>
            <a:ext cx="1862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(</a:t>
            </a:r>
            <a:r>
              <a:rPr lang="en-US" dirty="0" err="1" smtClean="0"/>
              <a:t>Rect</a:t>
            </a:r>
            <a:r>
              <a:rPr lang="en-US" dirty="0" smtClean="0"/>
              <a:t> Grid)</a:t>
            </a:r>
            <a:endParaRPr lang="en-US" dirty="0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Stop Loca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783977" y="6113912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1405" y="2985846"/>
            <a:ext cx="1028571" cy="112381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539286" y="4887766"/>
            <a:ext cx="1057143" cy="111428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6512030" y="1325309"/>
            <a:ext cx="990476" cy="1019048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686760" y="3224585"/>
            <a:ext cx="1117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rrel</a:t>
            </a:r>
          </a:p>
          <a:p>
            <a:r>
              <a:rPr lang="en-US" dirty="0" smtClean="0"/>
              <a:t>Distortion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561627" y="5279444"/>
            <a:ext cx="1205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ncushion</a:t>
            </a:r>
          </a:p>
          <a:p>
            <a:r>
              <a:rPr lang="en-US" dirty="0" smtClean="0"/>
              <a:t>Distor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9BA20-4304-4907-8E47-7D59C24DA61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09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: Symmetry with respect to the stop loc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165133" y="1102068"/>
            <a:ext cx="2181881" cy="42449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933313" y="2469178"/>
            <a:ext cx="990476" cy="10190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6512030" y="2408588"/>
            <a:ext cx="990476" cy="10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669268"/>
            <a:ext cx="1862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(</a:t>
            </a:r>
            <a:r>
              <a:rPr lang="en-US" dirty="0" err="1" smtClean="0"/>
              <a:t>Rect</a:t>
            </a:r>
            <a:r>
              <a:rPr lang="en-US" dirty="0" smtClean="0"/>
              <a:t> Grid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83977" y="3669268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55FA-C399-4F76-A539-211F92AAA502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035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idel Aberration Coefficient</a:t>
            </a:r>
            <a:br>
              <a:rPr lang="en-US" dirty="0" smtClean="0"/>
            </a:br>
            <a:r>
              <a:rPr lang="en-US" dirty="0" smtClean="0"/>
              <a:t> of Distor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42704"/>
              </p:ext>
            </p:extLst>
          </p:nvPr>
        </p:nvGraphicFramePr>
        <p:xfrm>
          <a:off x="914400" y="1652588"/>
          <a:ext cx="2084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3" name="Equation" r:id="rId3" imgW="1282680" imgH="241200" progId="Equation.3">
                  <p:embed/>
                </p:oleObj>
              </mc:Choice>
              <mc:Fallback>
                <p:oleObj name="Equation" r:id="rId3" imgW="12826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52588"/>
                        <a:ext cx="20843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64440"/>
              </p:ext>
            </p:extLst>
          </p:nvPr>
        </p:nvGraphicFramePr>
        <p:xfrm>
          <a:off x="881063" y="2209800"/>
          <a:ext cx="11763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4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063" y="2209800"/>
                        <a:ext cx="1176337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34981"/>
              </p:ext>
            </p:extLst>
          </p:nvPr>
        </p:nvGraphicFramePr>
        <p:xfrm>
          <a:off x="856306" y="3957763"/>
          <a:ext cx="1506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5" name="Equation" r:id="rId7" imgW="927000" imgH="241200" progId="Equation.3">
                  <p:embed/>
                </p:oleObj>
              </mc:Choice>
              <mc:Fallback>
                <p:oleObj name="Equation" r:id="rId7" imgW="927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306" y="3957763"/>
                        <a:ext cx="15065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72880"/>
              </p:ext>
            </p:extLst>
          </p:nvPr>
        </p:nvGraphicFramePr>
        <p:xfrm>
          <a:off x="877888" y="4611348"/>
          <a:ext cx="825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6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7888" y="4611348"/>
                        <a:ext cx="8255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20420" y="3988192"/>
            <a:ext cx="1907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grange invaria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620420" y="4571916"/>
            <a:ext cx="2092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ature of surface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95577"/>
              </p:ext>
            </p:extLst>
          </p:nvPr>
        </p:nvGraphicFramePr>
        <p:xfrm>
          <a:off x="838200" y="2933826"/>
          <a:ext cx="34464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7" name="Equation" r:id="rId11" imgW="2120760" imgH="558720" progId="Equation.3">
                  <p:embed/>
                </p:oleObj>
              </mc:Choice>
              <mc:Fallback>
                <p:oleObj name="Equation" r:id="rId11" imgW="2120760" imgH="558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2933826"/>
                        <a:ext cx="344646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18230"/>
              </p:ext>
            </p:extLst>
          </p:nvPr>
        </p:nvGraphicFramePr>
        <p:xfrm>
          <a:off x="835154" y="5241925"/>
          <a:ext cx="1465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8" name="Equation" r:id="rId13" imgW="901440" imgH="431640" progId="Equation.3">
                  <p:embed/>
                </p:oleObj>
              </mc:Choice>
              <mc:Fallback>
                <p:oleObj name="Equation" r:id="rId13" imgW="901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5154" y="5241925"/>
                        <a:ext cx="14652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20420" y="1652980"/>
            <a:ext cx="345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avefront</a:t>
            </a:r>
            <a:r>
              <a:rPr lang="en-US" dirty="0" smtClean="0"/>
              <a:t> error by Field Curvatur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620420" y="2297668"/>
            <a:ext cx="3246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avefront</a:t>
            </a:r>
            <a:r>
              <a:rPr lang="en-US" dirty="0" smtClean="0"/>
              <a:t> aberration coefficien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620420" y="3203577"/>
            <a:ext cx="3273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idel coefficient (Single surface)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93777"/>
              </p:ext>
            </p:extLst>
          </p:nvPr>
        </p:nvGraphicFramePr>
        <p:xfrm>
          <a:off x="2672406" y="5241924"/>
          <a:ext cx="1465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" name="Equation" r:id="rId15" imgW="901440" imgH="431640" progId="Equation.3">
                  <p:embed/>
                </p:oleObj>
              </mc:Choice>
              <mc:Fallback>
                <p:oleObj name="Equation" r:id="rId15" imgW="901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2406" y="5241924"/>
                        <a:ext cx="14652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6C12A-1943-4CE6-8B21-95E03B191D6D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09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sign </a:t>
            </a:r>
            <a:r>
              <a:rPr lang="en-US" dirty="0"/>
              <a:t>Project </a:t>
            </a:r>
            <a:r>
              <a:rPr lang="en-US" dirty="0" smtClean="0"/>
              <a:t>5 (Optional)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 Landscape Le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E5474-C500-48C2-81D6-8DE355182230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5943600" cy="1962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744912"/>
            <a:ext cx="4838700" cy="242316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64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Fermat’s Principle (1650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ight ray always forms a trajectory that makes the optical path length (OPL) a stationary value: in general a minimum, sometimes a maximu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C0782-01B3-4965-98D5-5278CAE86EEC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162F6-13D5-478A-8E68-72186E02E223}" type="slidenum">
              <a:rPr lang="en-US" altLang="ja-JP" smtClean="0"/>
              <a:pPr/>
              <a:t>1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5713792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err="1" smtClean="0"/>
              <a:t>Eikonal</a:t>
            </a:r>
            <a:r>
              <a:rPr lang="en-US" dirty="0" smtClean="0"/>
              <a:t> Equation (19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quare of the gradient of the </a:t>
            </a:r>
            <a:r>
              <a:rPr lang="en-US" dirty="0" err="1" smtClean="0"/>
              <a:t>Ekonal</a:t>
            </a:r>
            <a:r>
              <a:rPr lang="en-US" dirty="0" smtClean="0"/>
              <a:t>* is equal to the index of refraction square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1B398-0C3C-46B8-9E8C-928193D073F1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162F6-13D5-478A-8E68-72186E02E223}" type="slidenum">
              <a:rPr lang="en-US" altLang="ja-JP" smtClean="0"/>
              <a:pPr/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56997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Jell-O Gradient Index Lens</a:t>
            </a:r>
            <a:endParaRPr lang="en-US" altLang="ja-JP" dirty="0"/>
          </a:p>
        </p:txBody>
      </p:sp>
      <p:pic>
        <p:nvPicPr>
          <p:cNvPr id="47108" name="Picture 4" descr="IMG_28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302" y="1700808"/>
            <a:ext cx="4366682" cy="3276364"/>
          </a:xfrm>
          <a:prstGeom prst="rect">
            <a:avLst/>
          </a:prstGeom>
          <a:noFill/>
        </p:spPr>
      </p:pic>
      <p:pic>
        <p:nvPicPr>
          <p:cNvPr id="47109" name="Picture 5" descr="IMG_283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700808"/>
            <a:ext cx="4356484" cy="3267363"/>
          </a:xfrm>
          <a:prstGeom prst="rect">
            <a:avLst/>
          </a:prstGeom>
          <a:noFill/>
        </p:spPr>
      </p:pic>
      <p:pic>
        <p:nvPicPr>
          <p:cNvPr id="21506" name="Picture 2" descr="G:\jell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4509120"/>
            <a:ext cx="2556284" cy="2316373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618F8-CCD5-41D6-B4BE-120424BC01E4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56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4036" name="Picture 4" descr="IMG_28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563" y="136525"/>
            <a:ext cx="8778875" cy="6584950"/>
          </a:xfrm>
          <a:prstGeom prst="rect">
            <a:avLst/>
          </a:prstGeom>
          <a:noFill/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663522" y="182563"/>
            <a:ext cx="36006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solidFill>
                  <a:srgbClr val="FFFF00"/>
                </a:solidFill>
              </a:rPr>
              <a:t>Fabrication Recipe</a:t>
            </a:r>
            <a:endParaRPr lang="en-US" altLang="ja-JP" sz="3200" dirty="0">
              <a:solidFill>
                <a:srgbClr val="FFFF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1ECB4-1628-40A9-9C3F-AEC9BC9DFFF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9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GRIN lens</a:t>
            </a:r>
            <a:endParaRPr lang="en-US" altLang="ja-JP" dirty="0"/>
          </a:p>
        </p:txBody>
      </p:sp>
      <p:pic>
        <p:nvPicPr>
          <p:cNvPr id="10244" name="Picture 4" descr="conventnl_le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875" y="1325563"/>
            <a:ext cx="3336925" cy="2517775"/>
          </a:xfrm>
          <a:prstGeom prst="rect">
            <a:avLst/>
          </a:prstGeom>
          <a:noFill/>
        </p:spPr>
      </p:pic>
      <p:pic>
        <p:nvPicPr>
          <p:cNvPr id="10245" name="Picture 5" descr="lens_drawin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6975" y="1189038"/>
            <a:ext cx="3327400" cy="2774950"/>
          </a:xfrm>
          <a:prstGeom prst="rect">
            <a:avLst/>
          </a:prstGeom>
          <a:noFill/>
        </p:spPr>
      </p:pic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2241550" y="3978275"/>
            <a:ext cx="593725" cy="1873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761038" y="3822700"/>
            <a:ext cx="2239962" cy="210343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1325563" y="385762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1508125" y="385762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1690688" y="385762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1873250" y="385762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73125" y="5989638"/>
            <a:ext cx="1276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Light wave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006475" y="6400800"/>
            <a:ext cx="284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n: Index of refraction ~ 1.5</a:t>
            </a: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685800" y="2486025"/>
            <a:ext cx="3565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673100" y="4892675"/>
            <a:ext cx="3565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4572000" y="4892675"/>
            <a:ext cx="39782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822325" y="3454400"/>
            <a:ext cx="791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4937125" y="389096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5119688" y="389096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>
            <a:off x="5302250" y="389096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5484813" y="389096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4621213" y="5984875"/>
            <a:ext cx="127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Light wave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2174875" y="4714875"/>
            <a:ext cx="88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n ~ 1.5</a:t>
            </a:r>
          </a:p>
        </p:txBody>
      </p:sp>
      <p:sp>
        <p:nvSpPr>
          <p:cNvPr id="10269" name="AutoShape 29"/>
          <p:cNvSpPr>
            <a:spLocks noChangeArrowheads="1"/>
          </p:cNvSpPr>
          <p:nvPr/>
        </p:nvSpPr>
        <p:spPr bwMode="auto">
          <a:xfrm>
            <a:off x="1279525" y="4754563"/>
            <a:ext cx="457200" cy="274637"/>
          </a:xfrm>
          <a:prstGeom prst="rightArrow">
            <a:avLst>
              <a:gd name="adj1" fmla="val 50000"/>
              <a:gd name="adj2" fmla="val 4161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AutoShape 30"/>
          <p:cNvSpPr>
            <a:spLocks noChangeArrowheads="1"/>
          </p:cNvSpPr>
          <p:nvPr/>
        </p:nvSpPr>
        <p:spPr bwMode="auto">
          <a:xfrm>
            <a:off x="4983163" y="4741863"/>
            <a:ext cx="457200" cy="274637"/>
          </a:xfrm>
          <a:prstGeom prst="rightArrow">
            <a:avLst>
              <a:gd name="adj1" fmla="val 50000"/>
              <a:gd name="adj2" fmla="val 4161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5567363" y="6399213"/>
            <a:ext cx="238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Velocity in glass = c/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6A1-DB89-42FC-B820-FABE0A1D472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22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Two types of compound eyes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525" y="1422400"/>
            <a:ext cx="8183563" cy="4795838"/>
          </a:xfrm>
          <a:prstGeom prst="rect">
            <a:avLst/>
          </a:prstGeom>
          <a:noFill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417638"/>
            <a:ext cx="3429000" cy="1046162"/>
          </a:xfrm>
          <a:prstGeom prst="rect">
            <a:avLst/>
          </a:prstGeom>
          <a:noFill/>
        </p:spPr>
      </p:pic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715000" y="4525963"/>
            <a:ext cx="32480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800"/>
              <a:t>http://www.nature.com/nature/journal/v287/n5784/pdf/287681a0.pdf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50813" y="6080125"/>
            <a:ext cx="216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altLang="ja-JP"/>
              <a:t>Apposition Eyes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067050" y="6080125"/>
            <a:ext cx="340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2) Superposition Eyes</a:t>
            </a:r>
          </a:p>
          <a:p>
            <a:r>
              <a:rPr lang="en-US" altLang="ja-JP"/>
              <a:t>(nocturnal insects, crustaceans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00332-AE81-4F43-8877-E6C9F4E26BFF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0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3600" dirty="0" smtClean="0"/>
              <a:t>Modeling </a:t>
            </a:r>
            <a:r>
              <a:rPr lang="en-US" altLang="ja-JP" sz="3600" dirty="0"/>
              <a:t>of Compound Eyes</a:t>
            </a:r>
            <a:br>
              <a:rPr lang="en-US" altLang="ja-JP" sz="3600" dirty="0"/>
            </a:br>
            <a:r>
              <a:rPr lang="en-US" altLang="ja-JP" sz="3600" dirty="0"/>
              <a:t> </a:t>
            </a:r>
            <a:r>
              <a:rPr lang="en-US" altLang="ja-JP" sz="3600" dirty="0">
                <a:solidFill>
                  <a:schemeClr val="tx1"/>
                </a:solidFill>
              </a:rPr>
              <a:t>Apposition and Superposition Eyes</a:t>
            </a:r>
            <a:r>
              <a:rPr lang="en-US" altLang="ja-JP" sz="40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8513" y="1554163"/>
            <a:ext cx="7523162" cy="1790700"/>
          </a:xfrm>
          <a:prstGeom prst="rect">
            <a:avLst/>
          </a:prstGeom>
          <a:noFill/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956425" y="3382963"/>
            <a:ext cx="159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200"/>
              <a:t>GrinSingleFocus.seq</a:t>
            </a:r>
          </a:p>
        </p:txBody>
      </p: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425" y="3932238"/>
            <a:ext cx="8432800" cy="1503362"/>
          </a:xfrm>
          <a:prstGeom prst="rect">
            <a:avLst/>
          </a:prstGeom>
          <a:noFill/>
        </p:spPr>
      </p:pic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7204075" y="5532438"/>
            <a:ext cx="1323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200"/>
              <a:t>GrinUnitTele.seq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475038" y="3336925"/>
            <a:ext cx="216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altLang="ja-JP"/>
              <a:t>Apposition Eyes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498850" y="5440363"/>
            <a:ext cx="2419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2) Superposition Ey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F8767-1317-4EA6-9E70-D6973FF611F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05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sz="2400" dirty="0" smtClean="0"/>
              <a:t>Introduction to Optical Design</a:t>
            </a:r>
            <a:r>
              <a:rPr lang="en-US" altLang="ja-JP" sz="2400" dirty="0"/>
              <a:t/>
            </a:r>
            <a:br>
              <a:rPr lang="en-US" altLang="ja-JP" sz="2400" dirty="0"/>
            </a:br>
            <a:r>
              <a:rPr lang="en-US" altLang="ja-JP" sz="2400" dirty="0" smtClean="0"/>
              <a:t>Lecture #1</a:t>
            </a:r>
            <a:endParaRPr lang="en-US" altLang="ja-JP" sz="4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sz="2000" dirty="0"/>
              <a:t>Yuzuru </a:t>
            </a:r>
            <a:r>
              <a:rPr lang="en-US" altLang="ja-JP" sz="2000" dirty="0" smtClean="0"/>
              <a:t>Takashima</a:t>
            </a:r>
          </a:p>
          <a:p>
            <a:r>
              <a:rPr lang="en-US" altLang="ja-JP" sz="2000" dirty="0" smtClean="0"/>
              <a:t>College of Optical Sciences</a:t>
            </a:r>
            <a:endParaRPr lang="en-US" altLang="ja-JP" sz="2000" dirty="0"/>
          </a:p>
          <a:p>
            <a:r>
              <a:rPr lang="en-US" altLang="ja-JP" sz="2000" dirty="0" smtClean="0"/>
              <a:t>ytakashima@optics.arizona.edu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136959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1</a:t>
            </a:r>
            <a:r>
              <a:rPr lang="en-US" baseline="30000" dirty="0" smtClean="0"/>
              <a:t>st</a:t>
            </a:r>
            <a:r>
              <a:rPr lang="en-US" dirty="0" smtClean="0"/>
              <a:t> order optics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A3A42-FAB5-45FE-BD91-063B7120558A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8A4AD-945F-408B-A0B4-8DAC7127B9FB}" type="slidenum">
              <a:rPr lang="en-US" altLang="ja-JP" smtClean="0"/>
              <a:pPr/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57408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al Theory of Optical Syst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D1513-1F76-42A1-B3D0-408551091F74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7" name="Arc 6"/>
          <p:cNvSpPr/>
          <p:nvPr/>
        </p:nvSpPr>
        <p:spPr bwMode="auto">
          <a:xfrm>
            <a:off x="3124200" y="2699395"/>
            <a:ext cx="2867025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188720" y="4147195"/>
            <a:ext cx="48615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172200" y="3964315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Axis (z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88720" y="4465449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hand space</a:t>
            </a:r>
          </a:p>
          <a:p>
            <a:r>
              <a:rPr lang="en-US" dirty="0" smtClean="0"/>
              <a:t>(un-dashed qty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31920" y="4465449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-hand space</a:t>
            </a:r>
          </a:p>
          <a:p>
            <a:r>
              <a:rPr lang="en-US" dirty="0" smtClean="0"/>
              <a:t>(dashed qty)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124200" y="4834781"/>
            <a:ext cx="0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3124200" y="5564833"/>
            <a:ext cx="19507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1173480" y="5564832"/>
            <a:ext cx="19507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074920" y="5380166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+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00273" y="53479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86682" y="5837049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1417320" y="3415675"/>
            <a:ext cx="116936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868680" y="3049915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agation direction 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3543300" y="3394720"/>
            <a:ext cx="304800" cy="504825"/>
            <a:chOff x="7439025" y="2333625"/>
            <a:chExt cx="304800" cy="504825"/>
          </a:xfrm>
        </p:grpSpPr>
        <p:cxnSp>
          <p:nvCxnSpPr>
            <p:cNvPr id="31" name="Straight Connector 30"/>
            <p:cNvCxnSpPr/>
            <p:nvPr/>
          </p:nvCxnSpPr>
          <p:spPr bwMode="auto">
            <a:xfrm flipH="1">
              <a:off x="7439025" y="240982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>
              <a:off x="7439025" y="2333625"/>
              <a:ext cx="304800" cy="5048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7562850" y="254317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971600" y="1657834"/>
            <a:ext cx="718119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single refractive surface divides the space</a:t>
            </a:r>
          </a:p>
          <a:p>
            <a:r>
              <a:rPr lang="en-US" sz="2800" dirty="0" smtClean="0"/>
              <a:t>in two half space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69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al Theory of Optical Syste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jugate quantities</a:t>
            </a:r>
          </a:p>
          <a:p>
            <a:pPr lvl="1"/>
            <a:r>
              <a:rPr lang="en-US" dirty="0" smtClean="0"/>
              <a:t>The image is conjugate to the object.</a:t>
            </a:r>
          </a:p>
          <a:p>
            <a:pPr lvl="1"/>
            <a:r>
              <a:rPr lang="en-US" dirty="0" smtClean="0"/>
              <a:t>Refracted ray is conjugate to the incident ray</a:t>
            </a:r>
          </a:p>
          <a:p>
            <a:pPr lvl="1"/>
            <a:r>
              <a:rPr lang="en-US" dirty="0" smtClean="0"/>
              <a:t>The plane through the object and image are conjugate plan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E26E27-E617-4BA2-9C5C-507664BA7D6B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76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Geometrical Theory of Optic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optical system can be completely described by its cardinal planes.</a:t>
            </a:r>
          </a:p>
          <a:p>
            <a:pPr lvl="1"/>
            <a:r>
              <a:rPr lang="en-US" dirty="0" smtClean="0"/>
              <a:t>Two focal planes (F.P.)</a:t>
            </a:r>
          </a:p>
          <a:p>
            <a:pPr lvl="1"/>
            <a:r>
              <a:rPr lang="en-US" dirty="0" smtClean="0"/>
              <a:t>Two principal planes (P.P.)</a:t>
            </a:r>
          </a:p>
          <a:p>
            <a:pPr lvl="1"/>
            <a:r>
              <a:rPr lang="en-US" dirty="0" smtClean="0"/>
              <a:t>Two nodal points (N.P.)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D97FC-465A-459D-B263-0B3628DCB231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162F6-13D5-478A-8E68-72186E02E223}" type="slidenum">
              <a:rPr lang="en-US" altLang="ja-JP" smtClean="0"/>
              <a:pPr/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971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58E9D-8949-47B4-9161-86C955618F4A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1507498" y="2696344"/>
            <a:ext cx="56887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4063782" y="1976264"/>
            <a:ext cx="0" cy="14573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503942" y="1976264"/>
            <a:ext cx="0" cy="14573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883762" y="1436204"/>
            <a:ext cx="873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P.P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27878" y="1445729"/>
            <a:ext cx="1010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d P.P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551614" y="30110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40146" y="298437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’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224022" y="1976264"/>
            <a:ext cx="0" cy="14401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343702" y="1976264"/>
            <a:ext cx="0" cy="14401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004454" y="1445729"/>
            <a:ext cx="1001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d F.P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839646" y="1436204"/>
            <a:ext cx="86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F.P.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3343702" y="3884476"/>
            <a:ext cx="720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1867538" y="4113982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063782" y="3740460"/>
            <a:ext cx="0" cy="10081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3343702" y="3771944"/>
            <a:ext cx="0" cy="6840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06038" y="3881168"/>
            <a:ext cx="720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6262122" y="4110674"/>
            <a:ext cx="3579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06038" y="3737152"/>
            <a:ext cx="0" cy="10474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6226118" y="3768636"/>
            <a:ext cx="0" cy="6840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667744" y="3560440"/>
            <a:ext cx="304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’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711860" y="37128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’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23722" y="356786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443602" y="37202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1867538" y="2300300"/>
            <a:ext cx="21962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5503942" y="2300300"/>
            <a:ext cx="1125415" cy="6120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1867538" y="2300300"/>
            <a:ext cx="2196244" cy="6120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5539946" y="2912368"/>
            <a:ext cx="10801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4063782" y="2300300"/>
            <a:ext cx="14401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4099786" y="2912368"/>
            <a:ext cx="14401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flipH="1">
            <a:off x="1867538" y="4640560"/>
            <a:ext cx="21962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5503942" y="4604556"/>
            <a:ext cx="11161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flipV="1">
            <a:off x="1867538" y="2300300"/>
            <a:ext cx="0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6620066" y="2696344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7196217" y="25163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1867538" y="2768352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6620066" y="3105870"/>
            <a:ext cx="0" cy="16787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1871700" y="4846638"/>
          <a:ext cx="2304256" cy="159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3" imgW="1574640" imgH="1091880" progId="Equation.DSMT4">
                  <p:embed/>
                </p:oleObj>
              </mc:Choice>
              <mc:Fallback>
                <p:oleObj name="Equation" r:id="rId3" imgW="15746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4846638"/>
                        <a:ext cx="2304256" cy="159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904148" y="431980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’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2771800" y="4329100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29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/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focal plane: </a:t>
            </a:r>
          </a:p>
          <a:p>
            <a:pPr lvl="1"/>
            <a:r>
              <a:rPr lang="en-US" dirty="0" smtClean="0"/>
              <a:t>The first focal plane on the plane in the left-hand space that is perpendicular to the axis and is conjugate to a similar plane at Infinity in the right-hand space.</a:t>
            </a:r>
          </a:p>
          <a:p>
            <a:r>
              <a:rPr lang="en-US" dirty="0" smtClean="0"/>
              <a:t>Second focal plane:</a:t>
            </a:r>
          </a:p>
          <a:p>
            <a:pPr lvl="1"/>
            <a:r>
              <a:rPr lang="en-US" dirty="0" smtClean="0"/>
              <a:t>Left-hand -&gt; Right-hand</a:t>
            </a:r>
          </a:p>
          <a:p>
            <a:pPr lvl="1"/>
            <a:r>
              <a:rPr lang="en-US" dirty="0" smtClean="0"/>
              <a:t>Infinity -&gt; -Infin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115EF-AC80-431C-952F-C11FE19EE93D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66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/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al Planes</a:t>
            </a:r>
          </a:p>
          <a:p>
            <a:pPr lvl="1"/>
            <a:r>
              <a:rPr lang="en-US" dirty="0" smtClean="0"/>
              <a:t>The principal planes are two conjugate planes for which the lateral magnification is unity.</a:t>
            </a:r>
          </a:p>
          <a:p>
            <a:r>
              <a:rPr lang="en-US" dirty="0" smtClean="0"/>
              <a:t>Nodal Points</a:t>
            </a:r>
          </a:p>
          <a:p>
            <a:pPr lvl="1"/>
            <a:r>
              <a:rPr lang="en-US" dirty="0" smtClean="0"/>
              <a:t>The Nodal points are two conjugate points for which the angular magnification is unit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9B006-0FFC-4F39-8B2C-C585ED01C317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12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0D54-297A-4245-BDD4-81F780977B73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Arc 5"/>
          <p:cNvSpPr/>
          <p:nvPr/>
        </p:nvSpPr>
        <p:spPr bwMode="auto">
          <a:xfrm>
            <a:off x="3124200" y="1981200"/>
            <a:ext cx="2867025" cy="2865438"/>
          </a:xfrm>
          <a:prstGeom prst="arc">
            <a:avLst>
              <a:gd name="adj1" fmla="val 7423641"/>
              <a:gd name="adj2" fmla="val 140763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251520" y="3429000"/>
            <a:ext cx="67687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236296" y="3248980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Axis (z)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124200" y="4116586"/>
            <a:ext cx="0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124200" y="4846638"/>
            <a:ext cx="177183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>
            <a:off x="1173480" y="4846637"/>
            <a:ext cx="19507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074920" y="4661971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+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0273" y="462970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586682" y="511885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417320" y="2697480"/>
            <a:ext cx="116936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68680" y="233172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agation direction 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959932" y="2312876"/>
            <a:ext cx="304800" cy="504825"/>
            <a:chOff x="7439025" y="2333625"/>
            <a:chExt cx="304800" cy="504825"/>
          </a:xfrm>
        </p:grpSpPr>
        <p:cxnSp>
          <p:nvCxnSpPr>
            <p:cNvPr id="20" name="Straight Connector 19"/>
            <p:cNvCxnSpPr/>
            <p:nvPr/>
          </p:nvCxnSpPr>
          <p:spPr bwMode="auto">
            <a:xfrm flipH="1">
              <a:off x="7439025" y="240982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7439025" y="2333625"/>
              <a:ext cx="304800" cy="5048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7562850" y="254317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Arc 22"/>
          <p:cNvSpPr/>
          <p:nvPr/>
        </p:nvSpPr>
        <p:spPr bwMode="auto">
          <a:xfrm flipH="1">
            <a:off x="3311860" y="1981200"/>
            <a:ext cx="1561467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3167844" y="3032956"/>
            <a:ext cx="1148528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1921258" y="2907990"/>
            <a:ext cx="2902770" cy="5210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Freeform 32"/>
          <p:cNvSpPr/>
          <p:nvPr/>
        </p:nvSpPr>
        <p:spPr bwMode="auto">
          <a:xfrm>
            <a:off x="4705350" y="2933700"/>
            <a:ext cx="142875" cy="133350"/>
          </a:xfrm>
          <a:custGeom>
            <a:avLst/>
            <a:gdLst>
              <a:gd name="connsiteX0" fmla="*/ 0 w 142875"/>
              <a:gd name="connsiteY0" fmla="*/ 0 h 133350"/>
              <a:gd name="connsiteX1" fmla="*/ 28575 w 142875"/>
              <a:gd name="connsiteY1" fmla="*/ 133350 h 133350"/>
              <a:gd name="connsiteX2" fmla="*/ 142875 w 142875"/>
              <a:gd name="connsiteY2" fmla="*/ 11430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33350">
                <a:moveTo>
                  <a:pt x="0" y="0"/>
                </a:moveTo>
                <a:lnTo>
                  <a:pt x="28575" y="133350"/>
                </a:lnTo>
                <a:lnTo>
                  <a:pt x="142875" y="1143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3219450" y="2895600"/>
            <a:ext cx="171450" cy="190500"/>
          </a:xfrm>
          <a:custGeom>
            <a:avLst/>
            <a:gdLst>
              <a:gd name="connsiteX0" fmla="*/ 0 w 171450"/>
              <a:gd name="connsiteY0" fmla="*/ 0 h 190500"/>
              <a:gd name="connsiteX1" fmla="*/ 171450 w 171450"/>
              <a:gd name="connsiteY1" fmla="*/ 57150 h 190500"/>
              <a:gd name="connsiteX2" fmla="*/ 114300 w 171450"/>
              <a:gd name="connsiteY2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450" h="190500">
                <a:moveTo>
                  <a:pt x="0" y="0"/>
                </a:moveTo>
                <a:lnTo>
                  <a:pt x="171450" y="57150"/>
                </a:lnTo>
                <a:lnTo>
                  <a:pt x="114300" y="1905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27884" y="188082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4308406" y="188825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 rot="1141867">
            <a:off x="3717946" y="3054131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&gt;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rot="21003815">
            <a:off x="2101436" y="3034379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&lt;0</a:t>
            </a:r>
            <a:endParaRPr lang="en-US" dirty="0"/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4896036" y="3681028"/>
            <a:ext cx="0" cy="15481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734301" y="4545124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(&gt;0)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67944" y="341970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727684" y="346500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1866367" y="3373946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4247964" y="3373946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9512" y="558924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hand space: LHS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5220072" y="5625244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-hand space: RHS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5004135" y="3068960"/>
            <a:ext cx="126014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flipV="1">
            <a:off x="359532" y="3176972"/>
            <a:ext cx="1188132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Arc 57"/>
          <p:cNvSpPr/>
          <p:nvPr/>
        </p:nvSpPr>
        <p:spPr bwMode="auto">
          <a:xfrm>
            <a:off x="4932040" y="2708920"/>
            <a:ext cx="1332148" cy="1440160"/>
          </a:xfrm>
          <a:prstGeom prst="arc">
            <a:avLst>
              <a:gd name="adj1" fmla="val 20275"/>
              <a:gd name="adj2" fmla="val 212483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264275" y="346500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 (-)</a:t>
            </a:r>
            <a:endParaRPr lang="en-US" dirty="0"/>
          </a:p>
        </p:txBody>
      </p:sp>
      <p:sp>
        <p:nvSpPr>
          <p:cNvPr id="61" name="Arc 60"/>
          <p:cNvSpPr/>
          <p:nvPr/>
        </p:nvSpPr>
        <p:spPr bwMode="auto">
          <a:xfrm flipV="1">
            <a:off x="179512" y="2708920"/>
            <a:ext cx="1332148" cy="1440160"/>
          </a:xfrm>
          <a:prstGeom prst="arc">
            <a:avLst>
              <a:gd name="adj1" fmla="val 20275"/>
              <a:gd name="adj2" fmla="val 126197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5556" y="3465004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 (+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73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y travels from left to right</a:t>
            </a:r>
          </a:p>
          <a:p>
            <a:r>
              <a:rPr lang="en-US" dirty="0" smtClean="0"/>
              <a:t>Object is in LHS space, image in at RHS space of lens system.</a:t>
            </a:r>
          </a:p>
          <a:p>
            <a:r>
              <a:rPr lang="en-US" dirty="0" smtClean="0"/>
              <a:t>Radius “R” has a sign.</a:t>
            </a:r>
          </a:p>
          <a:p>
            <a:pPr lvl="1"/>
            <a:r>
              <a:rPr lang="en-US" dirty="0" smtClean="0"/>
              <a:t>“C” center of radius of curvature</a:t>
            </a:r>
          </a:p>
          <a:p>
            <a:pPr lvl="2"/>
            <a:r>
              <a:rPr lang="en-US" dirty="0" smtClean="0"/>
              <a:t>“C” is in RHS with respect to the surface, R&gt;0.</a:t>
            </a:r>
          </a:p>
          <a:p>
            <a:pPr lvl="2"/>
            <a:r>
              <a:rPr lang="en-US" dirty="0" smtClean="0"/>
              <a:t>“C” is in LHS with respect to the surface, R&lt;0.</a:t>
            </a:r>
          </a:p>
          <a:p>
            <a:r>
              <a:rPr lang="en-US" dirty="0" smtClean="0"/>
              <a:t>Distance, “t” (or “d”) has a sig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880F0-EDBE-4FC6-9A42-DCBF45584BAD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57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3590925" algn="l"/>
              </a:tabLst>
            </a:pPr>
            <a:r>
              <a:rPr lang="en-US" dirty="0" smtClean="0"/>
              <a:t>Sign Conven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tance, “t” (or “d”) has a sign</a:t>
            </a:r>
          </a:p>
          <a:p>
            <a:pPr lvl="1"/>
            <a:r>
              <a:rPr lang="en-US" dirty="0" smtClean="0"/>
              <a:t>See the example</a:t>
            </a:r>
          </a:p>
          <a:p>
            <a:r>
              <a:rPr lang="en-US" dirty="0" smtClean="0"/>
              <a:t>Angles: angles are measured from reference.</a:t>
            </a:r>
          </a:p>
          <a:p>
            <a:pPr lvl="1"/>
            <a:r>
              <a:rPr lang="en-US" dirty="0" smtClean="0"/>
              <a:t>CCW: Positive</a:t>
            </a:r>
          </a:p>
          <a:p>
            <a:pPr lvl="1"/>
            <a:r>
              <a:rPr lang="en-US" dirty="0" smtClean="0"/>
              <a:t>CW: Negativ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emember: The conventions is applicable when you use </a:t>
            </a:r>
            <a:r>
              <a:rPr lang="en-US" dirty="0" err="1" smtClean="0"/>
              <a:t>CodeV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04C0C-E6A4-43A5-AC97-0FF77EA207D5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68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gn Procedure</a:t>
            </a:r>
          </a:p>
          <a:p>
            <a:pPr lvl="1"/>
            <a:r>
              <a:rPr lang="en-US" dirty="0" smtClean="0"/>
              <a:t>How to design lens system?</a:t>
            </a:r>
          </a:p>
          <a:p>
            <a:pPr lvl="2"/>
            <a:r>
              <a:rPr lang="en-US" dirty="0" smtClean="0"/>
              <a:t>Exercise 1: Use catalog lens in </a:t>
            </a:r>
            <a:r>
              <a:rPr lang="en-US" dirty="0" err="1" smtClean="0"/>
              <a:t>CodeV</a:t>
            </a:r>
            <a:r>
              <a:rPr lang="en-US" dirty="0" smtClean="0"/>
              <a:t> </a:t>
            </a:r>
          </a:p>
          <a:p>
            <a:r>
              <a:rPr lang="en-US" dirty="0" smtClean="0"/>
              <a:t>Review of 1</a:t>
            </a:r>
            <a:r>
              <a:rPr lang="en-US" baseline="30000" dirty="0" smtClean="0"/>
              <a:t>st</a:t>
            </a:r>
            <a:r>
              <a:rPr lang="en-US" dirty="0" smtClean="0"/>
              <a:t> order optics</a:t>
            </a:r>
          </a:p>
          <a:p>
            <a:pPr lvl="1"/>
            <a:r>
              <a:rPr lang="en-US" dirty="0" smtClean="0"/>
              <a:t>Why 1</a:t>
            </a:r>
            <a:r>
              <a:rPr lang="en-US" baseline="30000" dirty="0" smtClean="0"/>
              <a:t>st</a:t>
            </a:r>
            <a:r>
              <a:rPr lang="en-US" dirty="0" smtClean="0"/>
              <a:t> order ? How 1</a:t>
            </a:r>
            <a:r>
              <a:rPr lang="en-US" baseline="30000" dirty="0" smtClean="0"/>
              <a:t>st</a:t>
            </a:r>
            <a:r>
              <a:rPr lang="en-US" dirty="0" smtClean="0"/>
              <a:t> order optics are related to 3</a:t>
            </a:r>
            <a:r>
              <a:rPr lang="en-US" baseline="30000" dirty="0" smtClean="0"/>
              <a:t>rd</a:t>
            </a:r>
            <a:r>
              <a:rPr lang="en-US" dirty="0" smtClean="0"/>
              <a:t> order aberrations? </a:t>
            </a:r>
            <a:endParaRPr lang="en-US" dirty="0"/>
          </a:p>
          <a:p>
            <a:r>
              <a:rPr lang="en-US" dirty="0" smtClean="0"/>
              <a:t>Ray-tra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10337-92BC-4588-9BC9-9693DDA1B2E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81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Ray Tra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55DBE-27D2-44CC-9F65-A1E233D66336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131840" y="2026940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934136" y="2007890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040052" y="3537012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’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287524" y="3429000"/>
            <a:ext cx="813690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2758733" y="148478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86925" y="148478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 bwMode="auto">
          <a:xfrm>
            <a:off x="5225405" y="3371850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909117" y="3381375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3568" y="364502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 bwMode="auto">
          <a:xfrm>
            <a:off x="8109917" y="3376042"/>
            <a:ext cx="108012" cy="10801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1627101" y="3381375"/>
            <a:ext cx="108012" cy="10801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33018" y="364502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962442" y="3527720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935596" y="2708920"/>
            <a:ext cx="21962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75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Ray Tra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B7724-5AB5-45F6-8DCD-5C75D5690C1E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131840" y="2096852"/>
            <a:ext cx="0" cy="26303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572000" y="2002322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87524" y="3429000"/>
            <a:ext cx="813690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758733" y="170080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 (-f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86925" y="1700808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 (+f)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3131840" y="5265204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91680" y="2708920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8" name="Group 27"/>
          <p:cNvGrpSpPr/>
          <p:nvPr/>
        </p:nvGrpSpPr>
        <p:grpSpPr>
          <a:xfrm>
            <a:off x="3023828" y="4725144"/>
            <a:ext cx="216024" cy="124966"/>
            <a:chOff x="3023828" y="4725144"/>
            <a:chExt cx="216024" cy="124966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3131840" y="4725144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H="1">
              <a:off x="3023828" y="4728616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 flipV="1">
            <a:off x="3023828" y="1988840"/>
            <a:ext cx="216024" cy="124966"/>
            <a:chOff x="3023828" y="4725144"/>
            <a:chExt cx="216024" cy="124966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3131840" y="4725144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3023828" y="4728616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2" name="TextBox 31"/>
          <p:cNvSpPr txBox="1"/>
          <p:nvPr/>
        </p:nvSpPr>
        <p:spPr>
          <a:xfrm>
            <a:off x="3707904" y="49411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18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1"/>
          </a:xfr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sz="1800" kern="1200" dirty="0" smtClean="0">
                <a:latin typeface="Arial" charset="0"/>
                <a:ea typeface="ＭＳ Ｐゴシック" pitchFamily="50" charset="-128"/>
              </a:rPr>
              <a:t>Question: How can we calculate the location of the principal planes with respect to the system component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72A49-6F72-4515-A1D7-A1DD9AE99A80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7" name="Arc 6"/>
          <p:cNvSpPr/>
          <p:nvPr/>
        </p:nvSpPr>
        <p:spPr bwMode="auto">
          <a:xfrm>
            <a:off x="3124200" y="2696418"/>
            <a:ext cx="2867025" cy="2865438"/>
          </a:xfrm>
          <a:prstGeom prst="arc">
            <a:avLst>
              <a:gd name="adj1" fmla="val 7423641"/>
              <a:gd name="adj2" fmla="val 14076354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51520" y="4144218"/>
            <a:ext cx="67687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995936" y="3284984"/>
            <a:ext cx="0" cy="25922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Arc 21"/>
          <p:cNvSpPr/>
          <p:nvPr/>
        </p:nvSpPr>
        <p:spPr bwMode="auto">
          <a:xfrm flipH="1">
            <a:off x="3311860" y="2696418"/>
            <a:ext cx="1561467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732240" y="2668054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3131840" y="2730066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4886511" y="2730066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2339752" y="2370026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: Input Plane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252124" y="2370026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: Output Plane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>
            <a:off x="1583668" y="3421571"/>
            <a:ext cx="15481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1684251" y="3402521"/>
            <a:ext cx="0" cy="7560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475656" y="4437112"/>
            <a:ext cx="1580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: x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Angle: x</a:t>
            </a:r>
            <a:r>
              <a:rPr lang="en-US" baseline="-25000" dirty="0" smtClean="0"/>
              <a:t>1</a:t>
            </a:r>
            <a:r>
              <a:rPr lang="en-US" dirty="0" smtClean="0"/>
              <a:t>’ = 0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4896036" y="3753036"/>
            <a:ext cx="1116124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3815916" y="3369768"/>
            <a:ext cx="1080120" cy="3832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6012160" y="3717032"/>
            <a:ext cx="0" cy="2196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4896036" y="5409220"/>
            <a:ext cx="11161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3995936" y="5805264"/>
            <a:ext cx="20162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>
            <a:off x="3995936" y="5409220"/>
            <a:ext cx="9001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5220072" y="508518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4860032" y="547193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’</a:t>
            </a:r>
            <a:r>
              <a:rPr lang="en-US" baseline="-25000" dirty="0" err="1" smtClean="0"/>
              <a:t>sys</a:t>
            </a:r>
            <a:endParaRPr lang="en-US" baseline="-25000" dirty="0"/>
          </a:p>
        </p:txBody>
      </p:sp>
      <p:sp>
        <p:nvSpPr>
          <p:cNvPr id="72" name="TextBox 71"/>
          <p:cNvSpPr txBox="1"/>
          <p:nvPr/>
        </p:nvSpPr>
        <p:spPr>
          <a:xfrm>
            <a:off x="4186958" y="5028034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2104757" y="313167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</a:t>
            </a:r>
            <a:endParaRPr lang="en-US" dirty="0"/>
          </a:p>
        </p:txBody>
      </p:sp>
      <p:cxnSp>
        <p:nvCxnSpPr>
          <p:cNvPr id="74" name="Straight Arrow Connector 73"/>
          <p:cNvCxnSpPr/>
          <p:nvPr/>
        </p:nvCxnSpPr>
        <p:spPr bwMode="auto">
          <a:xfrm>
            <a:off x="3131840" y="3429000"/>
            <a:ext cx="118813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6112275" y="378904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’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031940" y="382504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54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Ray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ssumptions</a:t>
            </a:r>
          </a:p>
          <a:p>
            <a:pPr lvl="1"/>
            <a:r>
              <a:rPr lang="en-US" dirty="0" smtClean="0"/>
              <a:t>Paraxial approximation: sin(theta) ~ theta</a:t>
            </a:r>
          </a:p>
          <a:p>
            <a:pPr lvl="1"/>
            <a:r>
              <a:rPr lang="en-US" dirty="0" smtClean="0"/>
              <a:t>Rays are described by angle(y’) and height (y)  </a:t>
            </a:r>
          </a:p>
          <a:p>
            <a:r>
              <a:rPr lang="en-US" dirty="0" smtClean="0"/>
              <a:t>Problem to be solved.</a:t>
            </a:r>
          </a:p>
          <a:p>
            <a:pPr lvl="1"/>
            <a:r>
              <a:rPr lang="en-US" dirty="0" smtClean="0"/>
              <a:t>Given        ,at the input plane (I)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calculate         at the output plane (II)</a:t>
            </a:r>
          </a:p>
          <a:p>
            <a:pPr lvl="1">
              <a:buNone/>
            </a:pPr>
            <a:r>
              <a:rPr lang="en-US" dirty="0" smtClean="0"/>
              <a:t>Them use the table to locate cardinal points with respect to the planes I or II.</a:t>
            </a:r>
          </a:p>
          <a:p>
            <a:pPr lvl="1">
              <a:buNone/>
            </a:pPr>
            <a:r>
              <a:rPr lang="en-US" dirty="0" smtClean="0"/>
              <a:t>	</a:t>
            </a:r>
          </a:p>
          <a:p>
            <a:pPr lvl="1">
              <a:buNone/>
            </a:pPr>
            <a:r>
              <a:rPr lang="en-US" dirty="0" smtClean="0"/>
              <a:t>	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4C59A-EC81-4F68-A6E5-21375AD14BDE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14261"/>
              </p:ext>
            </p:extLst>
          </p:nvPr>
        </p:nvGraphicFramePr>
        <p:xfrm>
          <a:off x="2113198" y="3200400"/>
          <a:ext cx="477602" cy="62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" name="Equation" r:id="rId3" imgW="368280" imgH="482400" progId="Equation.DSMT4">
                  <p:embed/>
                </p:oleObj>
              </mc:Choice>
              <mc:Fallback>
                <p:oleObj name="Equation" r:id="rId3" imgW="36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98" y="3200400"/>
                        <a:ext cx="477602" cy="625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6106"/>
              </p:ext>
            </p:extLst>
          </p:nvPr>
        </p:nvGraphicFramePr>
        <p:xfrm>
          <a:off x="2286000" y="3880434"/>
          <a:ext cx="512998" cy="65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Equation" r:id="rId5" imgW="380880" imgH="482400" progId="Equation.DSMT4">
                  <p:embed/>
                </p:oleObj>
              </mc:Choice>
              <mc:Fallback>
                <p:oleObj name="Equation" r:id="rId5" imgW="38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0434"/>
                        <a:ext cx="512998" cy="650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95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Matri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7EEEE-B430-43B3-B481-510F1AB421A5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7" name="Arc 6"/>
          <p:cNvSpPr/>
          <p:nvPr/>
        </p:nvSpPr>
        <p:spPr bwMode="auto">
          <a:xfrm>
            <a:off x="2368116" y="1964717"/>
            <a:ext cx="2867025" cy="2865438"/>
          </a:xfrm>
          <a:prstGeom prst="arc">
            <a:avLst>
              <a:gd name="adj1" fmla="val 7423641"/>
              <a:gd name="adj2" fmla="val 14076354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95536" y="3417379"/>
            <a:ext cx="543660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Arc 21"/>
          <p:cNvSpPr/>
          <p:nvPr/>
        </p:nvSpPr>
        <p:spPr bwMode="auto">
          <a:xfrm flipH="1">
            <a:off x="2555776" y="1964717"/>
            <a:ext cx="1561467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2375756" y="1998365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4130427" y="1998365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1583668" y="163832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e 1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3496040" y="163832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e 2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 flipV="1">
            <a:off x="1043608" y="2689870"/>
            <a:ext cx="1332148" cy="3314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03548" y="4114937"/>
            <a:ext cx="1210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: y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Angle: y</a:t>
            </a:r>
            <a:r>
              <a:rPr lang="en-US" baseline="-25000" dirty="0" smtClean="0"/>
              <a:t>1</a:t>
            </a:r>
            <a:r>
              <a:rPr lang="en-US" dirty="0" smtClean="0"/>
              <a:t>’ 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4139952" y="3021335"/>
            <a:ext cx="1332148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1348673" y="239997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275856" y="309334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090777" y="2013223"/>
            <a:ext cx="1210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: y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Angle: y</a:t>
            </a:r>
            <a:r>
              <a:rPr lang="en-US" baseline="-25000" dirty="0" smtClean="0"/>
              <a:t>2</a:t>
            </a:r>
            <a:r>
              <a:rPr lang="en-US" dirty="0" smtClean="0"/>
              <a:t>’ 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076825" y="3359150"/>
          <a:ext cx="2855913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3" imgW="1371600" imgH="952200" progId="Equation.DSMT4">
                  <p:embed/>
                </p:oleObj>
              </mc:Choice>
              <mc:Fallback>
                <p:oleObj name="Equation" r:id="rId3" imgW="1371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59150"/>
                        <a:ext cx="2855913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907704" y="287731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75956" y="309334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2</a:t>
            </a:r>
          </a:p>
        </p:txBody>
      </p:sp>
      <p:sp>
        <p:nvSpPr>
          <p:cNvPr id="42" name="Freeform 41"/>
          <p:cNvSpPr/>
          <p:nvPr/>
        </p:nvSpPr>
        <p:spPr bwMode="auto">
          <a:xfrm>
            <a:off x="4191000" y="2668724"/>
            <a:ext cx="2085975" cy="342900"/>
          </a:xfrm>
          <a:custGeom>
            <a:avLst/>
            <a:gdLst>
              <a:gd name="connsiteX0" fmla="*/ 2085975 w 2085975"/>
              <a:gd name="connsiteY0" fmla="*/ 0 h 342900"/>
              <a:gd name="connsiteX1" fmla="*/ 857250 w 2085975"/>
              <a:gd name="connsiteY1" fmla="*/ 0 h 342900"/>
              <a:gd name="connsiteX2" fmla="*/ 0 w 2085975"/>
              <a:gd name="connsiteY2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5975" h="342900">
                <a:moveTo>
                  <a:pt x="2085975" y="0"/>
                </a:moveTo>
                <a:lnTo>
                  <a:pt x="857250" y="0"/>
                </a:lnTo>
                <a:lnTo>
                  <a:pt x="0" y="34290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4" name="Freeform 43"/>
          <p:cNvSpPr/>
          <p:nvPr/>
        </p:nvSpPr>
        <p:spPr bwMode="auto">
          <a:xfrm flipH="1" flipV="1">
            <a:off x="719572" y="2680159"/>
            <a:ext cx="1643608" cy="2033364"/>
          </a:xfrm>
          <a:custGeom>
            <a:avLst/>
            <a:gdLst>
              <a:gd name="connsiteX0" fmla="*/ 2085975 w 2085975"/>
              <a:gd name="connsiteY0" fmla="*/ 0 h 342900"/>
              <a:gd name="connsiteX1" fmla="*/ 857250 w 2085975"/>
              <a:gd name="connsiteY1" fmla="*/ 0 h 342900"/>
              <a:gd name="connsiteX2" fmla="*/ 0 w 2085975"/>
              <a:gd name="connsiteY2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5975" h="342900">
                <a:moveTo>
                  <a:pt x="2085975" y="0"/>
                </a:moveTo>
                <a:lnTo>
                  <a:pt x="857250" y="0"/>
                </a:lnTo>
                <a:lnTo>
                  <a:pt x="0" y="34290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4" name="Arc 23"/>
          <p:cNvSpPr/>
          <p:nvPr/>
        </p:nvSpPr>
        <p:spPr bwMode="auto">
          <a:xfrm flipH="1">
            <a:off x="2483768" y="1988840"/>
            <a:ext cx="900844" cy="2865438"/>
          </a:xfrm>
          <a:prstGeom prst="arc">
            <a:avLst>
              <a:gd name="adj1" fmla="val 6118727"/>
              <a:gd name="adj2" fmla="val 15525041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47764" y="512118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surfaces </a:t>
            </a:r>
            <a:endParaRPr lang="en-US" dirty="0"/>
          </a:p>
        </p:txBody>
      </p:sp>
      <p:sp>
        <p:nvSpPr>
          <p:cNvPr id="26" name="Right Brace 25"/>
          <p:cNvSpPr/>
          <p:nvPr/>
        </p:nvSpPr>
        <p:spPr bwMode="auto">
          <a:xfrm rot="5400000">
            <a:off x="6444208" y="4234570"/>
            <a:ext cx="360040" cy="86409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29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676671"/>
          </a:xfr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sz="1800" kern="1200" dirty="0" smtClean="0">
                <a:latin typeface="Arial" charset="0"/>
                <a:ea typeface="ＭＳ Ｐゴシック" pitchFamily="50" charset="-128"/>
              </a:rPr>
              <a:t>Question: How can we calculate the location of the principal planes with respect to the system component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B43E0-12A2-40AB-8670-8CA7FFDA21F7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7" name="Arc 6"/>
          <p:cNvSpPr/>
          <p:nvPr/>
        </p:nvSpPr>
        <p:spPr bwMode="auto">
          <a:xfrm>
            <a:off x="1828056" y="2696418"/>
            <a:ext cx="2867025" cy="2865438"/>
          </a:xfrm>
          <a:prstGeom prst="arc">
            <a:avLst>
              <a:gd name="adj1" fmla="val 7423641"/>
              <a:gd name="adj2" fmla="val 14076354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143508" y="4144218"/>
            <a:ext cx="5580620" cy="48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99792" y="3284984"/>
            <a:ext cx="0" cy="25922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Arc 21"/>
          <p:cNvSpPr/>
          <p:nvPr/>
        </p:nvSpPr>
        <p:spPr bwMode="auto">
          <a:xfrm flipH="1">
            <a:off x="2015716" y="2696418"/>
            <a:ext cx="1561467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1835696" y="2730066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3590367" y="2730066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1043608" y="2370026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: Input Plane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2955980" y="2370026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: Output Plane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>
            <a:off x="287524" y="3421571"/>
            <a:ext cx="15481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388107" y="3402521"/>
            <a:ext cx="0" cy="7560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79512" y="4437112"/>
            <a:ext cx="1580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: x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Angle: x</a:t>
            </a:r>
            <a:r>
              <a:rPr lang="en-US" baseline="-25000" dirty="0" smtClean="0"/>
              <a:t>1</a:t>
            </a:r>
            <a:r>
              <a:rPr lang="en-US" dirty="0" smtClean="0"/>
              <a:t>’ = 0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599892" y="3753036"/>
            <a:ext cx="1116124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2519772" y="3369768"/>
            <a:ext cx="1080120" cy="3832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4716016" y="3717032"/>
            <a:ext cx="0" cy="2196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3599892" y="5409220"/>
            <a:ext cx="11161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699792" y="5805264"/>
            <a:ext cx="20162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>
            <a:off x="2699792" y="5409220"/>
            <a:ext cx="9001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3923928" y="508518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3563888" y="547193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’</a:t>
            </a:r>
            <a:r>
              <a:rPr lang="en-US" baseline="-25000" dirty="0" err="1" smtClean="0"/>
              <a:t>sys</a:t>
            </a:r>
            <a:endParaRPr lang="en-US" baseline="-25000" dirty="0"/>
          </a:p>
        </p:txBody>
      </p:sp>
      <p:sp>
        <p:nvSpPr>
          <p:cNvPr id="72" name="TextBox 71"/>
          <p:cNvSpPr txBox="1"/>
          <p:nvPr/>
        </p:nvSpPr>
        <p:spPr>
          <a:xfrm>
            <a:off x="2890814" y="5028034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808613" y="313167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</a:t>
            </a:r>
            <a:endParaRPr lang="en-US" dirty="0"/>
          </a:p>
        </p:txBody>
      </p:sp>
      <p:cxnSp>
        <p:nvCxnSpPr>
          <p:cNvPr id="74" name="Straight Arrow Connector 73"/>
          <p:cNvCxnSpPr/>
          <p:nvPr/>
        </p:nvCxnSpPr>
        <p:spPr bwMode="auto">
          <a:xfrm>
            <a:off x="1835696" y="3429000"/>
            <a:ext cx="22682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4816131" y="378904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’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2735796" y="382504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012160" y="3429000"/>
          <a:ext cx="27765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3" imgW="1333440" imgH="965160" progId="Equation.DSMT4">
                  <p:embed/>
                </p:oleObj>
              </mc:Choice>
              <mc:Fallback>
                <p:oleObj name="Equation" r:id="rId3" imgW="13334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429000"/>
                        <a:ext cx="27765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/>
          <p:nvPr/>
        </p:nvSpPr>
        <p:spPr bwMode="auto">
          <a:xfrm flipV="1">
            <a:off x="3601988" y="3754946"/>
            <a:ext cx="2085975" cy="917240"/>
          </a:xfrm>
          <a:custGeom>
            <a:avLst/>
            <a:gdLst>
              <a:gd name="connsiteX0" fmla="*/ 2085975 w 2085975"/>
              <a:gd name="connsiteY0" fmla="*/ 0 h 342900"/>
              <a:gd name="connsiteX1" fmla="*/ 857250 w 2085975"/>
              <a:gd name="connsiteY1" fmla="*/ 0 h 342900"/>
              <a:gd name="connsiteX2" fmla="*/ 0 w 2085975"/>
              <a:gd name="connsiteY2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5975" h="342900">
                <a:moveTo>
                  <a:pt x="2085975" y="0"/>
                </a:moveTo>
                <a:lnTo>
                  <a:pt x="857250" y="0"/>
                </a:lnTo>
                <a:lnTo>
                  <a:pt x="0" y="34290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004048" y="4329100"/>
            <a:ext cx="534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9" name="Arc 38"/>
          <p:cNvSpPr/>
          <p:nvPr/>
        </p:nvSpPr>
        <p:spPr bwMode="auto">
          <a:xfrm flipH="1">
            <a:off x="2951820" y="3140968"/>
            <a:ext cx="909718" cy="949586"/>
          </a:xfrm>
          <a:prstGeom prst="arc">
            <a:avLst>
              <a:gd name="adj1" fmla="val 9348872"/>
              <a:gd name="adj2" fmla="val 12351368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87924" y="3465004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631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Matri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17146"/>
            <a:ext cx="2133600" cy="476250"/>
          </a:xfrm>
        </p:spPr>
        <p:txBody>
          <a:bodyPr/>
          <a:lstStyle/>
          <a:p>
            <a:fld id="{64D077D3-93A3-4E9A-8D69-9C4F7E68A523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17146"/>
            <a:ext cx="2895600" cy="476250"/>
          </a:xfrm>
        </p:spPr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8" name="Arc 7"/>
          <p:cNvSpPr/>
          <p:nvPr/>
        </p:nvSpPr>
        <p:spPr bwMode="auto">
          <a:xfrm>
            <a:off x="1828056" y="1964717"/>
            <a:ext cx="2867025" cy="2865438"/>
          </a:xfrm>
          <a:prstGeom prst="arc">
            <a:avLst>
              <a:gd name="adj1" fmla="val 7423641"/>
              <a:gd name="adj2" fmla="val 14076354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43508" y="3417379"/>
            <a:ext cx="49685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99792" y="2553283"/>
            <a:ext cx="0" cy="25922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Arc 10"/>
          <p:cNvSpPr/>
          <p:nvPr/>
        </p:nvSpPr>
        <p:spPr bwMode="auto">
          <a:xfrm flipH="1">
            <a:off x="2015716" y="1964717"/>
            <a:ext cx="1561467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835696" y="1998365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590367" y="1998365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43608" y="1638325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: Input Plan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955980" y="1638325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: Output Plane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87524" y="2689870"/>
            <a:ext cx="15481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388107" y="2670820"/>
            <a:ext cx="0" cy="7560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79512" y="3705411"/>
            <a:ext cx="1537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: y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Angle: y</a:t>
            </a:r>
            <a:r>
              <a:rPr lang="en-US" baseline="-25000" dirty="0" smtClean="0"/>
              <a:t>1</a:t>
            </a:r>
            <a:r>
              <a:rPr lang="en-US" dirty="0" smtClean="0"/>
              <a:t>’ = 0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3599892" y="3021335"/>
            <a:ext cx="1116124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2519772" y="2638067"/>
            <a:ext cx="1080120" cy="3832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4716016" y="2985331"/>
            <a:ext cx="0" cy="2196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599892" y="4677519"/>
            <a:ext cx="11161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2699792" y="5073563"/>
            <a:ext cx="20162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2699792" y="4677519"/>
            <a:ext cx="9001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23928" y="4353483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3563888" y="474023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’</a:t>
            </a:r>
            <a:r>
              <a:rPr lang="en-US" baseline="-25000" dirty="0" err="1" smtClean="0"/>
              <a:t>sys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2890814" y="429633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808613" y="239997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1835696" y="2697299"/>
            <a:ext cx="22682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816131" y="305733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’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735796" y="309334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32" name="Freeform 31"/>
          <p:cNvSpPr/>
          <p:nvPr/>
        </p:nvSpPr>
        <p:spPr bwMode="auto">
          <a:xfrm flipV="1">
            <a:off x="3601989" y="3023245"/>
            <a:ext cx="717984" cy="917240"/>
          </a:xfrm>
          <a:custGeom>
            <a:avLst/>
            <a:gdLst>
              <a:gd name="connsiteX0" fmla="*/ 2085975 w 2085975"/>
              <a:gd name="connsiteY0" fmla="*/ 0 h 342900"/>
              <a:gd name="connsiteX1" fmla="*/ 857250 w 2085975"/>
              <a:gd name="connsiteY1" fmla="*/ 0 h 342900"/>
              <a:gd name="connsiteX2" fmla="*/ 0 w 2085975"/>
              <a:gd name="connsiteY2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85975" h="342900">
                <a:moveTo>
                  <a:pt x="2085975" y="0"/>
                </a:moveTo>
                <a:lnTo>
                  <a:pt x="857250" y="0"/>
                </a:lnTo>
                <a:lnTo>
                  <a:pt x="0" y="34290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87924" y="3597399"/>
            <a:ext cx="534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4" name="Arc 33"/>
          <p:cNvSpPr/>
          <p:nvPr/>
        </p:nvSpPr>
        <p:spPr bwMode="auto">
          <a:xfrm flipH="1">
            <a:off x="2951820" y="2409267"/>
            <a:ext cx="909718" cy="949586"/>
          </a:xfrm>
          <a:prstGeom prst="arc">
            <a:avLst>
              <a:gd name="adj1" fmla="val 9348872"/>
              <a:gd name="adj2" fmla="val 12351368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87924" y="2733303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284788" y="1833563"/>
          <a:ext cx="373380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3" imgW="2184120" imgH="1828800" progId="Equation.DSMT4">
                  <p:embed/>
                </p:oleObj>
              </mc:Choice>
              <mc:Fallback>
                <p:oleObj name="Equation" r:id="rId3" imgW="21841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833563"/>
                        <a:ext cx="373380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22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8A932-94BD-4A77-BD42-AC8935A1381F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636" y="1410989"/>
            <a:ext cx="6372708" cy="4583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35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Components of System Matrix: </a:t>
            </a:r>
            <a:r>
              <a:rPr lang="en-US" sz="3600" dirty="0" err="1" smtClean="0"/>
              <a:t>M</a:t>
            </a:r>
            <a:r>
              <a:rPr lang="en-US" sz="3600" baseline="-25000" dirty="0" err="1" smtClean="0"/>
              <a:t>sy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1. Free space propagation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099DF-0A88-402D-A557-178983365C26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2375756" y="3429000"/>
            <a:ext cx="46445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236296" y="3248980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Axis (z)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2339752" y="2225511"/>
            <a:ext cx="4392488" cy="78839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3131840" y="1988840"/>
            <a:ext cx="0" cy="21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4572000" y="1988840"/>
            <a:ext cx="0" cy="21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915816" y="1592796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591780" y="2881511"/>
            <a:ext cx="14041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743908" y="2617862"/>
            <a:ext cx="23042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438986" y="1592796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3919638" y="262762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5325988" y="2301255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131840" y="3933056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3723970" y="3609020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endParaRPr lang="en-US" i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879812" y="4617132"/>
          <a:ext cx="260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4617132"/>
                        <a:ext cx="2603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 bwMode="auto">
          <a:xfrm>
            <a:off x="2267744" y="4437112"/>
            <a:ext cx="3708412" cy="136815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6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Components of System Matrix </a:t>
            </a:r>
            <a:br>
              <a:rPr lang="en-US" sz="3600" dirty="0" smtClean="0"/>
            </a:br>
            <a:r>
              <a:rPr lang="en-US" sz="3600" dirty="0" smtClean="0"/>
              <a:t>2. Refraction at curved interfac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6555F-3904-4A22-9F32-1DBABAE40394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Arc 5"/>
          <p:cNvSpPr/>
          <p:nvPr/>
        </p:nvSpPr>
        <p:spPr bwMode="auto">
          <a:xfrm>
            <a:off x="3842395" y="1251806"/>
            <a:ext cx="1341673" cy="2865438"/>
          </a:xfrm>
          <a:prstGeom prst="arc">
            <a:avLst>
              <a:gd name="adj1" fmla="val 6513234"/>
              <a:gd name="adj2" fmla="val 1503561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287524" y="2699606"/>
            <a:ext cx="7560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 flipV="1">
            <a:off x="1871700" y="1547478"/>
            <a:ext cx="540060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Freeform 11"/>
          <p:cNvSpPr/>
          <p:nvPr/>
        </p:nvSpPr>
        <p:spPr bwMode="auto">
          <a:xfrm>
            <a:off x="3971925" y="1861406"/>
            <a:ext cx="95250" cy="133350"/>
          </a:xfrm>
          <a:custGeom>
            <a:avLst/>
            <a:gdLst>
              <a:gd name="connsiteX0" fmla="*/ 57150 w 95250"/>
              <a:gd name="connsiteY0" fmla="*/ 133350 h 133350"/>
              <a:gd name="connsiteX1" fmla="*/ 95250 w 95250"/>
              <a:gd name="connsiteY1" fmla="*/ 19050 h 133350"/>
              <a:gd name="connsiteX2" fmla="*/ 0 w 95250"/>
              <a:gd name="connsiteY2" fmla="*/ 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250" h="133350">
                <a:moveTo>
                  <a:pt x="57150" y="133350"/>
                </a:moveTo>
                <a:lnTo>
                  <a:pt x="95250" y="19050"/>
                </a:lnTo>
                <a:lnTo>
                  <a:pt x="0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1835696" y="1979526"/>
            <a:ext cx="2088232" cy="133214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3923928" y="1439466"/>
            <a:ext cx="2592288" cy="54006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611560" y="2015530"/>
            <a:ext cx="3276364" cy="682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47564" y="2780928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ming ray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516216" y="140348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racted ray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 bwMode="auto">
          <a:xfrm>
            <a:off x="5796136" y="1259446"/>
            <a:ext cx="2880320" cy="2880320"/>
          </a:xfrm>
          <a:prstGeom prst="arc">
            <a:avLst>
              <a:gd name="adj1" fmla="val 10775443"/>
              <a:gd name="adj2" fmla="val 1150475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76056" y="2339566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a (&lt;0)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8" name="Arc 27"/>
          <p:cNvSpPr/>
          <p:nvPr/>
        </p:nvSpPr>
        <p:spPr bwMode="auto">
          <a:xfrm flipH="1">
            <a:off x="-794692" y="1232756"/>
            <a:ext cx="2880320" cy="2880320"/>
          </a:xfrm>
          <a:prstGeom prst="arc">
            <a:avLst>
              <a:gd name="adj1" fmla="val 10775280"/>
              <a:gd name="adj2" fmla="val 1146405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19438" y="233027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055542" y="237557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31" name="Arc 30"/>
          <p:cNvSpPr/>
          <p:nvPr/>
        </p:nvSpPr>
        <p:spPr bwMode="auto">
          <a:xfrm flipH="1">
            <a:off x="2582162" y="2231554"/>
            <a:ext cx="909718" cy="949586"/>
          </a:xfrm>
          <a:prstGeom prst="arc">
            <a:avLst>
              <a:gd name="adj1" fmla="val 10775280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2" name="Arc 31"/>
          <p:cNvSpPr/>
          <p:nvPr/>
        </p:nvSpPr>
        <p:spPr bwMode="auto">
          <a:xfrm flipH="1">
            <a:off x="4391980" y="1583482"/>
            <a:ext cx="909718" cy="949586"/>
          </a:xfrm>
          <a:prstGeom prst="arc">
            <a:avLst>
              <a:gd name="adj1" fmla="val 9348872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3" name="Arc 32"/>
          <p:cNvSpPr/>
          <p:nvPr/>
        </p:nvSpPr>
        <p:spPr bwMode="auto">
          <a:xfrm flipH="1">
            <a:off x="2987824" y="1545382"/>
            <a:ext cx="909718" cy="949586"/>
          </a:xfrm>
          <a:prstGeom prst="arc">
            <a:avLst>
              <a:gd name="adj1" fmla="val 19863500"/>
              <a:gd name="adj2" fmla="val 33478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4" name="Arc 33"/>
          <p:cNvSpPr/>
          <p:nvPr/>
        </p:nvSpPr>
        <p:spPr bwMode="auto">
          <a:xfrm flipH="1">
            <a:off x="2735796" y="1439466"/>
            <a:ext cx="612068" cy="949586"/>
          </a:xfrm>
          <a:prstGeom prst="arc">
            <a:avLst>
              <a:gd name="adj1" fmla="val 19863500"/>
              <a:gd name="adj2" fmla="val 335114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27984" y="179950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2994018" y="18088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2417954" y="17995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1079612" y="20515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872094" y="204224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’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612543" y="3825044"/>
          <a:ext cx="2371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8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543" y="3825044"/>
                        <a:ext cx="23717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Arrow 40"/>
          <p:cNvSpPr/>
          <p:nvPr/>
        </p:nvSpPr>
        <p:spPr bwMode="auto">
          <a:xfrm>
            <a:off x="3851920" y="3946538"/>
            <a:ext cx="540060" cy="45457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2" name="Right Arrow 41"/>
          <p:cNvSpPr/>
          <p:nvPr/>
        </p:nvSpPr>
        <p:spPr bwMode="auto">
          <a:xfrm rot="16200000">
            <a:off x="3908497" y="4469496"/>
            <a:ext cx="282890" cy="180021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79712" y="3465004"/>
          <a:ext cx="153828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9" name="Equation" r:id="rId5" imgW="939600" imgH="914400" progId="Equation.DSMT4">
                  <p:embed/>
                </p:oleObj>
              </mc:Choice>
              <mc:Fallback>
                <p:oleObj name="Equation" r:id="rId5" imgW="939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65004"/>
                        <a:ext cx="1538288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530153" y="4653136"/>
          <a:ext cx="1185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0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53" y="4653136"/>
                        <a:ext cx="11858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959932" y="2276872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=y</a:t>
            </a:r>
            <a:r>
              <a:rPr lang="en-US" baseline="-25000" dirty="0" smtClean="0"/>
              <a:t>2</a:t>
            </a: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3926024" y="1988840"/>
            <a:ext cx="0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Right Arrow 47"/>
          <p:cNvSpPr/>
          <p:nvPr/>
        </p:nvSpPr>
        <p:spPr bwMode="auto">
          <a:xfrm>
            <a:off x="683568" y="5445224"/>
            <a:ext cx="540060" cy="45457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64333" y="5121188"/>
          <a:ext cx="3223691" cy="112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" name="Equation" r:id="rId9" imgW="1968480" imgH="685800" progId="Equation.DSMT4">
                  <p:embed/>
                </p:oleObj>
              </mc:Choice>
              <mc:Fallback>
                <p:oleObj name="Equation" r:id="rId9" imgW="1968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333" y="5121188"/>
                        <a:ext cx="3223691" cy="112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943041" y="5111775"/>
          <a:ext cx="226536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2" name="Equation" r:id="rId11" imgW="1384200" imgH="685800" progId="Equation.DSMT4">
                  <p:embed/>
                </p:oleObj>
              </mc:Choice>
              <mc:Fallback>
                <p:oleObj name="Equation" r:id="rId11" imgW="1384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041" y="5111775"/>
                        <a:ext cx="2265363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ight Arrow 50"/>
          <p:cNvSpPr/>
          <p:nvPr/>
        </p:nvSpPr>
        <p:spPr bwMode="auto">
          <a:xfrm>
            <a:off x="5197641" y="5458706"/>
            <a:ext cx="540060" cy="45457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25633" y="5517232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</a:t>
            </a:r>
            <a:r>
              <a:rPr lang="en-US" dirty="0" err="1" smtClean="0"/>
              <a:t>Inf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 bwMode="auto">
          <a:xfrm>
            <a:off x="1295636" y="5013176"/>
            <a:ext cx="3708412" cy="136815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31740" y="6273316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ed interface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042935" y="627331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ar interface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 bwMode="auto">
          <a:xfrm>
            <a:off x="1907704" y="3478486"/>
            <a:ext cx="936104" cy="41856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4499992" y="3825044"/>
            <a:ext cx="2484276" cy="72008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44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56497B-DC20-4828-870C-E9A7E8324AAF}" type="datetime1">
              <a:rPr lang="en-US" altLang="ja-JP" smtClean="0"/>
              <a:t>1/27/2015</a:t>
            </a:fld>
            <a:endParaRPr lang="en-US" altLang="ja-JP" dirty="0" smtClean="0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984875" y="179388"/>
            <a:ext cx="2657475" cy="6611897"/>
            <a:chOff x="3311865" y="91440"/>
            <a:chExt cx="2952410" cy="7343223"/>
          </a:xfrm>
        </p:grpSpPr>
        <p:sp>
          <p:nvSpPr>
            <p:cNvPr id="5" name="Flowchart: Process 4"/>
            <p:cNvSpPr/>
            <p:nvPr/>
          </p:nvSpPr>
          <p:spPr bwMode="auto">
            <a:xfrm>
              <a:off x="3313629" y="91440"/>
              <a:ext cx="2520306" cy="640001"/>
            </a:xfrm>
            <a:prstGeom prst="flowChartProcess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1. Statement of problem to be solved: </a:t>
              </a:r>
            </a:p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Objective</a:t>
              </a:r>
            </a:p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Marketing and Technical statement</a:t>
              </a:r>
            </a:p>
            <a:p>
              <a:pPr>
                <a:defRPr/>
              </a:pPr>
              <a:endParaRPr lang="en-US" sz="1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3315392" y="3153926"/>
              <a:ext cx="2518543" cy="36672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5. Select most promising solution(s)</a:t>
              </a:r>
            </a:p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(1st order solution)</a:t>
              </a:r>
            </a:p>
          </p:txBody>
        </p:sp>
        <p:sp>
          <p:nvSpPr>
            <p:cNvPr id="7" name="Flowchart: Process 6"/>
            <p:cNvSpPr/>
            <p:nvPr/>
          </p:nvSpPr>
          <p:spPr bwMode="auto">
            <a:xfrm>
              <a:off x="3315392" y="1011773"/>
              <a:ext cx="2518543" cy="548320"/>
            </a:xfrm>
            <a:prstGeom prst="flowChartProcess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2. Alternative designs:</a:t>
              </a:r>
            </a:p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Several options for solving the stated problem/objective</a:t>
              </a:r>
            </a:p>
            <a:p>
              <a:pPr>
                <a:defRPr/>
              </a:pPr>
              <a:endParaRPr lang="en-US" altLang="ja-JP" sz="1000" dirty="0">
                <a:solidFill>
                  <a:schemeClr val="tx1"/>
                </a:solidFill>
              </a:endParaRPr>
            </a:p>
          </p:txBody>
        </p:sp>
        <p:sp>
          <p:nvSpPr>
            <p:cNvPr id="8" name="Flowchart: Decision 7"/>
            <p:cNvSpPr/>
            <p:nvPr/>
          </p:nvSpPr>
          <p:spPr bwMode="auto">
            <a:xfrm>
              <a:off x="3491761" y="2208910"/>
              <a:ext cx="2160516" cy="721104"/>
            </a:xfrm>
            <a:prstGeom prst="flowChartDecision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lnSpc>
                  <a:spcPct val="80000"/>
                </a:lnSpc>
                <a:defRPr/>
              </a:pPr>
              <a:endParaRPr lang="en-US" altLang="ja-JP" sz="1000" dirty="0">
                <a:solidFill>
                  <a:schemeClr val="tx1"/>
                </a:solidFill>
              </a:endParaRPr>
            </a:p>
          </p:txBody>
        </p:sp>
        <p:sp>
          <p:nvSpPr>
            <p:cNvPr id="9" name="Flowchart: Process 8"/>
            <p:cNvSpPr/>
            <p:nvPr/>
          </p:nvSpPr>
          <p:spPr bwMode="auto">
            <a:xfrm>
              <a:off x="3313629" y="1791058"/>
              <a:ext cx="2520306" cy="174545"/>
            </a:xfrm>
            <a:prstGeom prst="flowChartProcess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lnSpc>
                  <a:spcPct val="80000"/>
                </a:lnSpc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3. First order designs:</a:t>
              </a:r>
            </a:p>
            <a:p>
              <a:pPr>
                <a:defRPr/>
              </a:pPr>
              <a:endParaRPr lang="en-US" altLang="ja-JP" sz="10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3311865" y="5421259"/>
              <a:ext cx="2520308" cy="36672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8. Carry out ray tracing design of most promising 1st order design</a:t>
              </a:r>
            </a:p>
          </p:txBody>
        </p:sp>
        <p:sp>
          <p:nvSpPr>
            <p:cNvPr id="11" name="Flowchart: Decision 10"/>
            <p:cNvSpPr/>
            <p:nvPr/>
          </p:nvSpPr>
          <p:spPr bwMode="auto">
            <a:xfrm>
              <a:off x="3493525" y="4435692"/>
              <a:ext cx="2160515" cy="719340"/>
            </a:xfrm>
            <a:prstGeom prst="flowChartDecision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lnSpc>
                  <a:spcPct val="80000"/>
                </a:lnSpc>
                <a:defRPr/>
              </a:pPr>
              <a:endParaRPr lang="en-US" altLang="ja-JP" sz="1000" dirty="0">
                <a:solidFill>
                  <a:schemeClr val="tx1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3315392" y="6070076"/>
              <a:ext cx="2518543" cy="36496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9. Carry out tolerance analysis, manufacturing and cost analysis</a:t>
              </a:r>
            </a:p>
          </p:txBody>
        </p:sp>
        <p:cxnSp>
          <p:nvCxnSpPr>
            <p:cNvPr id="27663" name="Straight Arrow Connector 15"/>
            <p:cNvCxnSpPr>
              <a:cxnSpLocks noChangeShapeType="1"/>
              <a:stCxn id="7" idx="2"/>
              <a:endCxn id="9" idx="0"/>
            </p:cNvCxnSpPr>
            <p:nvPr/>
          </p:nvCxnSpPr>
          <p:spPr bwMode="auto">
            <a:xfrm flipH="1">
              <a:off x="4573110" y="1560195"/>
              <a:ext cx="1590" cy="230505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64" name="Straight Arrow Connector 17"/>
            <p:cNvCxnSpPr>
              <a:cxnSpLocks noChangeShapeType="1"/>
              <a:stCxn id="5" idx="2"/>
              <a:endCxn id="7" idx="0"/>
            </p:cNvCxnSpPr>
            <p:nvPr/>
          </p:nvCxnSpPr>
          <p:spPr bwMode="auto">
            <a:xfrm>
              <a:off x="4573110" y="731520"/>
              <a:ext cx="1590" cy="280035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65" name="Straight Arrow Connector 19"/>
            <p:cNvCxnSpPr>
              <a:cxnSpLocks noChangeShapeType="1"/>
              <a:stCxn id="9" idx="2"/>
              <a:endCxn id="8" idx="0"/>
            </p:cNvCxnSpPr>
            <p:nvPr/>
          </p:nvCxnSpPr>
          <p:spPr bwMode="auto">
            <a:xfrm flipH="1">
              <a:off x="4571865" y="1965960"/>
              <a:ext cx="1245" cy="243714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66" name="Straight Arrow Connector 21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>
              <a:off x="4571865" y="2929674"/>
              <a:ext cx="2835" cy="225006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67" name="Straight Arrow Connector 23"/>
            <p:cNvCxnSpPr>
              <a:cxnSpLocks noChangeShapeType="1"/>
              <a:stCxn id="118" idx="2"/>
              <a:endCxn id="11" idx="0"/>
            </p:cNvCxnSpPr>
            <p:nvPr/>
          </p:nvCxnSpPr>
          <p:spPr bwMode="auto">
            <a:xfrm>
              <a:off x="4571865" y="4160202"/>
              <a:ext cx="1905" cy="274638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68" name="Straight Arrow Connector 27"/>
            <p:cNvCxnSpPr>
              <a:cxnSpLocks noChangeShapeType="1"/>
              <a:stCxn id="10" idx="2"/>
              <a:endCxn id="12" idx="0"/>
            </p:cNvCxnSpPr>
            <p:nvPr/>
          </p:nvCxnSpPr>
          <p:spPr bwMode="auto">
            <a:xfrm>
              <a:off x="4571865" y="5787390"/>
              <a:ext cx="2835" cy="28200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69" name="Straight Arrow Connector 29"/>
            <p:cNvCxnSpPr>
              <a:cxnSpLocks noChangeShapeType="1"/>
              <a:stCxn id="11" idx="2"/>
              <a:endCxn id="10" idx="0"/>
            </p:cNvCxnSpPr>
            <p:nvPr/>
          </p:nvCxnSpPr>
          <p:spPr bwMode="auto">
            <a:xfrm flipH="1">
              <a:off x="4571865" y="5154840"/>
              <a:ext cx="1905" cy="267108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70" name="Elbow Connector 31"/>
            <p:cNvCxnSpPr>
              <a:cxnSpLocks noChangeShapeType="1"/>
              <a:stCxn id="8" idx="3"/>
              <a:endCxn id="7" idx="3"/>
            </p:cNvCxnSpPr>
            <p:nvPr/>
          </p:nvCxnSpPr>
          <p:spPr bwMode="auto">
            <a:xfrm flipV="1">
              <a:off x="5651865" y="1285875"/>
              <a:ext cx="182835" cy="1283799"/>
            </a:xfrm>
            <a:prstGeom prst="bentConnector3">
              <a:avLst>
                <a:gd name="adj1" fmla="val 329222"/>
              </a:avLst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71" name="Straight Arrow Connector 37"/>
            <p:cNvCxnSpPr>
              <a:cxnSpLocks noChangeShapeType="1"/>
            </p:cNvCxnSpPr>
            <p:nvPr/>
          </p:nvCxnSpPr>
          <p:spPr bwMode="auto">
            <a:xfrm flipH="1" flipV="1">
              <a:off x="6244591" y="2555003"/>
              <a:ext cx="316" cy="1422478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/>
            </a:ln>
          </p:spPr>
        </p:cxnSp>
        <p:cxnSp>
          <p:nvCxnSpPr>
            <p:cNvPr id="27672" name="Straight Arrow Connector 39"/>
            <p:cNvCxnSpPr>
              <a:cxnSpLocks noChangeShapeType="1"/>
              <a:endCxn id="6" idx="3"/>
            </p:cNvCxnSpPr>
            <p:nvPr/>
          </p:nvCxnSpPr>
          <p:spPr bwMode="auto">
            <a:xfrm flipH="1">
              <a:off x="5834700" y="3337401"/>
              <a:ext cx="409890" cy="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73" name="Straight Arrow Connector 44"/>
            <p:cNvCxnSpPr>
              <a:cxnSpLocks noChangeShapeType="1"/>
              <a:endCxn id="9" idx="3"/>
            </p:cNvCxnSpPr>
            <p:nvPr/>
          </p:nvCxnSpPr>
          <p:spPr bwMode="auto">
            <a:xfrm flipH="1">
              <a:off x="5833110" y="1878330"/>
              <a:ext cx="431165" cy="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sp>
          <p:nvSpPr>
            <p:cNvPr id="49" name="Flowchart: Decision 48"/>
            <p:cNvSpPr/>
            <p:nvPr/>
          </p:nvSpPr>
          <p:spPr bwMode="auto">
            <a:xfrm>
              <a:off x="3493525" y="6683631"/>
              <a:ext cx="2160515" cy="719340"/>
            </a:xfrm>
            <a:prstGeom prst="flowChartDecision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lnSpc>
                  <a:spcPct val="80000"/>
                </a:lnSpc>
                <a:defRPr/>
              </a:pPr>
              <a:endParaRPr lang="en-US" altLang="ja-JP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27675" name="Straight Arrow Connector 50"/>
            <p:cNvCxnSpPr>
              <a:cxnSpLocks noChangeShapeType="1"/>
              <a:stCxn id="12" idx="2"/>
              <a:endCxn id="49" idx="0"/>
            </p:cNvCxnSpPr>
            <p:nvPr/>
          </p:nvCxnSpPr>
          <p:spPr bwMode="auto">
            <a:xfrm flipH="1">
              <a:off x="4574087" y="6434832"/>
              <a:ext cx="613" cy="247968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76" name="Elbow Connector 51"/>
            <p:cNvCxnSpPr>
              <a:cxnSpLocks noChangeShapeType="1"/>
              <a:stCxn id="49" idx="3"/>
            </p:cNvCxnSpPr>
            <p:nvPr/>
          </p:nvCxnSpPr>
          <p:spPr bwMode="auto">
            <a:xfrm flipV="1">
              <a:off x="5654087" y="4846638"/>
              <a:ext cx="588281" cy="2196162"/>
            </a:xfrm>
            <a:prstGeom prst="bentConnector2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77" name="Straight Arrow Connector 56"/>
            <p:cNvCxnSpPr>
              <a:cxnSpLocks noChangeShapeType="1"/>
            </p:cNvCxnSpPr>
            <p:nvPr/>
          </p:nvCxnSpPr>
          <p:spPr bwMode="auto">
            <a:xfrm>
              <a:off x="5651865" y="2569674"/>
              <a:ext cx="612410" cy="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sp>
          <p:nvSpPr>
            <p:cNvPr id="91" name="TextBox 90"/>
            <p:cNvSpPr txBox="1"/>
            <p:nvPr/>
          </p:nvSpPr>
          <p:spPr>
            <a:xfrm>
              <a:off x="3848025" y="2348194"/>
              <a:ext cx="1451514" cy="6152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ja-JP" sz="1000" dirty="0"/>
                <a:t>4. Evaluate</a:t>
              </a:r>
            </a:p>
            <a:p>
              <a:pPr>
                <a:defRPr/>
              </a:pPr>
              <a:r>
                <a:rPr lang="en-US" altLang="ja-JP" sz="1000" dirty="0"/>
                <a:t>against objectives</a:t>
              </a:r>
            </a:p>
            <a:p>
              <a:pPr>
                <a:defRPr/>
              </a:pPr>
              <a:endParaRPr lang="en-US" sz="10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840971" y="4580266"/>
              <a:ext cx="1451514" cy="6152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ja-JP" sz="1000" dirty="0"/>
                <a:t>7. Evaluate</a:t>
              </a:r>
            </a:p>
            <a:p>
              <a:pPr>
                <a:defRPr/>
              </a:pPr>
              <a:r>
                <a:rPr lang="en-US" altLang="ja-JP" sz="1000" dirty="0"/>
                <a:t>against objectives</a:t>
              </a:r>
            </a:p>
            <a:p>
              <a:pPr>
                <a:defRPr/>
              </a:pPr>
              <a:endParaRPr lang="en-US" sz="10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849790" y="6819389"/>
              <a:ext cx="1451513" cy="6152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ja-JP" sz="1000" dirty="0"/>
                <a:t>10. Evaluate</a:t>
              </a:r>
            </a:p>
            <a:p>
              <a:pPr>
                <a:defRPr/>
              </a:pPr>
              <a:r>
                <a:rPr lang="en-US" altLang="ja-JP" sz="1000" dirty="0"/>
                <a:t>against objectives</a:t>
              </a:r>
            </a:p>
            <a:p>
              <a:pPr>
                <a:defRPr/>
              </a:pPr>
              <a:endParaRPr lang="en-US" sz="1000" dirty="0"/>
            </a:p>
          </p:txBody>
        </p:sp>
        <p:sp>
          <p:nvSpPr>
            <p:cNvPr id="27681" name="TextBox 111"/>
            <p:cNvSpPr txBox="1">
              <a:spLocks noChangeArrowheads="1"/>
            </p:cNvSpPr>
            <p:nvPr/>
          </p:nvSpPr>
          <p:spPr bwMode="auto">
            <a:xfrm>
              <a:off x="4574700" y="2933700"/>
              <a:ext cx="449146" cy="273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/>
                <a:t>Yes</a:t>
              </a:r>
            </a:p>
          </p:txBody>
        </p:sp>
        <p:sp>
          <p:nvSpPr>
            <p:cNvPr id="27682" name="TextBox 112"/>
            <p:cNvSpPr txBox="1">
              <a:spLocks noChangeArrowheads="1"/>
            </p:cNvSpPr>
            <p:nvPr/>
          </p:nvSpPr>
          <p:spPr bwMode="auto">
            <a:xfrm>
              <a:off x="5654087" y="2348925"/>
              <a:ext cx="386813" cy="273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/>
                <a:t>No</a:t>
              </a:r>
            </a:p>
          </p:txBody>
        </p:sp>
        <p:sp>
          <p:nvSpPr>
            <p:cNvPr id="27683" name="TextBox 113"/>
            <p:cNvSpPr txBox="1">
              <a:spLocks noChangeArrowheads="1"/>
            </p:cNvSpPr>
            <p:nvPr/>
          </p:nvSpPr>
          <p:spPr bwMode="auto">
            <a:xfrm>
              <a:off x="4571865" y="5164396"/>
              <a:ext cx="449146" cy="273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/>
                <a:t>Yes</a:t>
              </a:r>
            </a:p>
          </p:txBody>
        </p:sp>
        <p:sp>
          <p:nvSpPr>
            <p:cNvPr id="27684" name="TextBox 114"/>
            <p:cNvSpPr txBox="1">
              <a:spLocks noChangeArrowheads="1"/>
            </p:cNvSpPr>
            <p:nvPr/>
          </p:nvSpPr>
          <p:spPr bwMode="auto">
            <a:xfrm>
              <a:off x="5648963" y="4585028"/>
              <a:ext cx="386813" cy="273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/>
                <a:t>No</a:t>
              </a: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3311865" y="3793928"/>
              <a:ext cx="2520308" cy="36672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6. Carry out 3</a:t>
              </a:r>
              <a:r>
                <a:rPr lang="en-US" altLang="ja-JP" sz="1000" baseline="30000" dirty="0">
                  <a:solidFill>
                    <a:schemeClr val="tx1"/>
                  </a:solidFill>
                </a:rPr>
                <a:t>rd</a:t>
              </a:r>
              <a:r>
                <a:rPr lang="en-US" altLang="ja-JP" sz="1000" dirty="0">
                  <a:solidFill>
                    <a:schemeClr val="tx1"/>
                  </a:solidFill>
                </a:rPr>
                <a:t> order analysis</a:t>
              </a:r>
            </a:p>
            <a:p>
              <a:pPr>
                <a:defRPr/>
              </a:pPr>
              <a:r>
                <a:rPr lang="en-US" altLang="ja-JP" sz="1000" dirty="0">
                  <a:solidFill>
                    <a:schemeClr val="tx1"/>
                  </a:solidFill>
                </a:rPr>
                <a:t>(3rd order solution)</a:t>
              </a:r>
            </a:p>
          </p:txBody>
        </p:sp>
        <p:cxnSp>
          <p:nvCxnSpPr>
            <p:cNvPr id="27686" name="Straight Arrow Connector 118"/>
            <p:cNvCxnSpPr>
              <a:cxnSpLocks noChangeShapeType="1"/>
              <a:stCxn id="6" idx="2"/>
              <a:endCxn id="118" idx="0"/>
            </p:cNvCxnSpPr>
            <p:nvPr/>
          </p:nvCxnSpPr>
          <p:spPr bwMode="auto">
            <a:xfrm flipH="1">
              <a:off x="4571865" y="3520122"/>
              <a:ext cx="2835" cy="274638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87" name="Straight Arrow Connector 138"/>
            <p:cNvCxnSpPr>
              <a:cxnSpLocks noChangeShapeType="1"/>
              <a:endCxn id="118" idx="3"/>
            </p:cNvCxnSpPr>
            <p:nvPr/>
          </p:nvCxnSpPr>
          <p:spPr bwMode="auto">
            <a:xfrm flipH="1">
              <a:off x="5831865" y="3977481"/>
              <a:ext cx="412725" cy="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88" name="Elbow Connector 51"/>
            <p:cNvCxnSpPr>
              <a:cxnSpLocks noChangeShapeType="1"/>
              <a:stCxn id="11" idx="3"/>
            </p:cNvCxnSpPr>
            <p:nvPr/>
          </p:nvCxnSpPr>
          <p:spPr bwMode="auto">
            <a:xfrm flipV="1">
              <a:off x="5653770" y="3977481"/>
              <a:ext cx="588598" cy="817359"/>
            </a:xfrm>
            <a:prstGeom prst="bentConnector2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89" name="Straight Arrow Connector 47"/>
            <p:cNvCxnSpPr>
              <a:cxnSpLocks noChangeShapeType="1"/>
              <a:endCxn id="10" idx="3"/>
            </p:cNvCxnSpPr>
            <p:nvPr/>
          </p:nvCxnSpPr>
          <p:spPr bwMode="auto">
            <a:xfrm flipH="1">
              <a:off x="5831865" y="5604669"/>
              <a:ext cx="410503" cy="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27690" name="Straight Arrow Connector 53"/>
            <p:cNvCxnSpPr>
              <a:cxnSpLocks noChangeShapeType="1"/>
              <a:endCxn id="12" idx="3"/>
            </p:cNvCxnSpPr>
            <p:nvPr/>
          </p:nvCxnSpPr>
          <p:spPr bwMode="auto">
            <a:xfrm flipH="1">
              <a:off x="5834700" y="6252111"/>
              <a:ext cx="407668" cy="0"/>
            </a:xfrm>
            <a:prstGeom prst="straightConnector1">
              <a:avLst/>
            </a:prstGeom>
            <a:noFill/>
            <a:ln w="25400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</p:grpSp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242888" y="1287463"/>
            <a:ext cx="5580062" cy="4995862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1)  Statement of problem to be solved:  </a:t>
            </a:r>
          </a:p>
          <a:p>
            <a:pPr marL="742950" lvl="1" indent="-285750" algn="l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altLang="ja-JP" sz="1400" kern="0" dirty="0">
                <a:latin typeface="+mn-lt"/>
                <a:ea typeface="+mn-ea"/>
              </a:rPr>
              <a:t>Objective</a:t>
            </a:r>
          </a:p>
          <a:p>
            <a:pPr marL="742950" lvl="1" indent="-285750" algn="l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altLang="ja-JP" sz="1400" kern="0" dirty="0">
                <a:latin typeface="+mn-lt"/>
                <a:ea typeface="+mn-ea"/>
              </a:rPr>
              <a:t>Technical statement  (PRD: Product Requirement Document)</a:t>
            </a:r>
          </a:p>
          <a:p>
            <a:pPr marL="742950" lvl="1" indent="-285750" algn="l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altLang="ja-JP" sz="1400" kern="0" dirty="0">
                <a:latin typeface="+mn-lt"/>
                <a:ea typeface="+mn-ea"/>
              </a:rPr>
              <a:t>Marketing statement  (MRD: Marketing Requirement Document), which translates into a technical statement</a:t>
            </a:r>
          </a:p>
          <a:p>
            <a:pPr marL="742950" lvl="1" indent="-285750" algn="l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endParaRPr lang="en-US" altLang="ja-JP" sz="1400" kern="0" dirty="0">
              <a:latin typeface="+mn-lt"/>
              <a:ea typeface="+mn-ea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2)  Alternative designs:</a:t>
            </a:r>
          </a:p>
          <a:p>
            <a:pPr marL="742950" lvl="1" indent="-285750" algn="l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altLang="ja-JP" sz="1400" kern="0" dirty="0">
                <a:latin typeface="+mn-lt"/>
                <a:ea typeface="+mn-ea"/>
              </a:rPr>
              <a:t>Several options for solving the stated problem/objective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endParaRPr lang="en-US" altLang="ja-JP" sz="1600" kern="0" dirty="0">
              <a:latin typeface="+mn-lt"/>
              <a:ea typeface="+mn-ea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3)  First order designs: geometrical design of optic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4)  Evaluate against objective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5)  Select the most promising solution(s) (1st order. solution)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6)  Carry out ray tracing design of most promising first order design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7)  Evaluate design against objectives; optimize against “cost” facto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8)  Go through loop 6, 7, 6, 7 until satisfactory results emerge, or 3, 4, 5, 6, 7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9)  Carry out tolerance analysis, manufacturing and cost analysis, repeat 3-8 if necessary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ja-JP" sz="1600" kern="0" dirty="0">
                <a:latin typeface="+mn-lt"/>
                <a:ea typeface="+mn-ea"/>
              </a:rPr>
              <a:t>10)  Write report 	</a:t>
            </a: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123825" y="123825"/>
            <a:ext cx="5643563" cy="9810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ja-JP" sz="4000" kern="0" dirty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Design Procedur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81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1: Thin lens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838200" y="25146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2286000" y="1828800"/>
            <a:ext cx="762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Oval 7"/>
          <p:cNvSpPr>
            <a:spLocks noChangeAspect="1" noChangeArrowheads="1"/>
          </p:cNvSpPr>
          <p:nvPr/>
        </p:nvSpPr>
        <p:spPr bwMode="auto">
          <a:xfrm>
            <a:off x="914400" y="2492375"/>
            <a:ext cx="63500" cy="63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8"/>
          <p:cNvSpPr>
            <a:spLocks noChangeAspect="1" noChangeArrowheads="1"/>
          </p:cNvSpPr>
          <p:nvPr/>
        </p:nvSpPr>
        <p:spPr bwMode="auto">
          <a:xfrm>
            <a:off x="1155700" y="2492375"/>
            <a:ext cx="63500" cy="63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Oval 9"/>
          <p:cNvSpPr>
            <a:spLocks noChangeAspect="1" noChangeArrowheads="1"/>
          </p:cNvSpPr>
          <p:nvPr/>
        </p:nvSpPr>
        <p:spPr bwMode="auto">
          <a:xfrm>
            <a:off x="1450975" y="2492375"/>
            <a:ext cx="63500" cy="63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Oval 10"/>
          <p:cNvSpPr>
            <a:spLocks noChangeAspect="1" noChangeArrowheads="1"/>
          </p:cNvSpPr>
          <p:nvPr/>
        </p:nvSpPr>
        <p:spPr bwMode="auto">
          <a:xfrm>
            <a:off x="2892425" y="2492375"/>
            <a:ext cx="63500" cy="63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Oval 11"/>
          <p:cNvSpPr>
            <a:spLocks noChangeAspect="1" noChangeArrowheads="1"/>
          </p:cNvSpPr>
          <p:nvPr/>
        </p:nvSpPr>
        <p:spPr bwMode="auto">
          <a:xfrm>
            <a:off x="3133725" y="2492375"/>
            <a:ext cx="63500" cy="63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Oval 12"/>
          <p:cNvSpPr>
            <a:spLocks noChangeAspect="1" noChangeArrowheads="1"/>
          </p:cNvSpPr>
          <p:nvPr/>
        </p:nvSpPr>
        <p:spPr bwMode="auto">
          <a:xfrm>
            <a:off x="3429000" y="2492375"/>
            <a:ext cx="63500" cy="63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822325" y="2551113"/>
            <a:ext cx="290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F  N  P         I  II    P’  N’  F’</a:t>
            </a:r>
          </a:p>
        </p:txBody>
      </p:sp>
      <p:graphicFrame>
        <p:nvGraphicFramePr>
          <p:cNvPr id="13326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4605338" y="1524000"/>
          <a:ext cx="337185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3" imgW="2247840" imgH="3149280" progId="Equation.DSMT4">
                  <p:embed/>
                </p:oleObj>
              </mc:Choice>
              <mc:Fallback>
                <p:oleObj name="Equation" r:id="rId3" imgW="224784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524000"/>
                        <a:ext cx="3371850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602A3-7CAE-49BB-B533-DE0047C7F0E4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26063" y="1410299"/>
            <a:ext cx="228600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862888" y="1377157"/>
            <a:ext cx="228600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Left Bracket 2"/>
          <p:cNvSpPr/>
          <p:nvPr/>
        </p:nvSpPr>
        <p:spPr>
          <a:xfrm>
            <a:off x="5554663" y="1524000"/>
            <a:ext cx="52477" cy="1349973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Bracket 18"/>
          <p:cNvSpPr/>
          <p:nvPr/>
        </p:nvSpPr>
        <p:spPr>
          <a:xfrm flipH="1">
            <a:off x="7793398" y="1412396"/>
            <a:ext cx="84137" cy="1393825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54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99A18-3CDD-43A4-90BF-C2DF607845E6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2: System of two thin lenses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1538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15634"/>
              </p:ext>
            </p:extLst>
          </p:nvPr>
        </p:nvGraphicFramePr>
        <p:xfrm>
          <a:off x="4572000" y="1600200"/>
          <a:ext cx="391477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3" imgW="2971800" imgH="3708360" progId="Equation.DSMT4">
                  <p:embed/>
                </p:oleObj>
              </mc:Choice>
              <mc:Fallback>
                <p:oleObj name="Equation" r:id="rId3" imgW="2971800" imgH="3708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3914775" cy="48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09550" y="2362200"/>
            <a:ext cx="4362450" cy="1504950"/>
            <a:chOff x="48" y="1374"/>
            <a:chExt cx="3564" cy="1398"/>
          </a:xfrm>
        </p:grpSpPr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" y="1374"/>
              <a:ext cx="3564" cy="1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>
              <a:off x="1279" y="2135"/>
              <a:ext cx="209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ja-JP" sz="1000"/>
                <a:t>I</a:t>
              </a:r>
            </a:p>
          </p:txBody>
        </p:sp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2088" y="2133"/>
              <a:ext cx="209" cy="2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ja-JP" sz="1000"/>
                <a:t>II</a:t>
              </a: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1176" y="2190"/>
              <a:ext cx="4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2340" y="2226"/>
              <a:ext cx="4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257800" y="1538288"/>
            <a:ext cx="228600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372475" y="1658939"/>
            <a:ext cx="228600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ouble Bracket 3"/>
          <p:cNvSpPr/>
          <p:nvPr/>
        </p:nvSpPr>
        <p:spPr>
          <a:xfrm>
            <a:off x="5372100" y="1658939"/>
            <a:ext cx="3114675" cy="1236661"/>
          </a:xfrm>
          <a:prstGeom prst="bracketPair">
            <a:avLst>
              <a:gd name="adj" fmla="val 715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44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5472-8FD7-4812-A542-D3849ABBF464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3: Thick Lens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1547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719763" y="1752600"/>
          <a:ext cx="31956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" name="Equation" r:id="rId3" imgW="2133360" imgH="2590560" progId="Equation.DSMT4">
                  <p:embed/>
                </p:oleObj>
              </mc:Choice>
              <mc:Fallback>
                <p:oleObj name="Equation" r:id="rId3" imgW="21333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52600"/>
                        <a:ext cx="3195637" cy="388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0" y="1219200"/>
            <a:ext cx="4562475" cy="1703388"/>
            <a:chOff x="6" y="1440"/>
            <a:chExt cx="2988" cy="1217"/>
          </a:xfrm>
        </p:grpSpPr>
        <p:pic>
          <p:nvPicPr>
            <p:cNvPr id="1638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" y="1440"/>
              <a:ext cx="2988" cy="1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900" y="2255"/>
              <a:ext cx="162" cy="26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I</a:t>
              </a:r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1890" y="2255"/>
              <a:ext cx="204" cy="26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II</a:t>
              </a:r>
            </a:p>
          </p:txBody>
        </p:sp>
      </p:grpSp>
      <p:graphicFrame>
        <p:nvGraphicFramePr>
          <p:cNvPr id="16394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0" y="3429000"/>
          <a:ext cx="5334000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" name="Equation" r:id="rId6" imgW="5244840" imgH="2209680" progId="Equation.DSMT4">
                  <p:embed/>
                </p:oleObj>
              </mc:Choice>
              <mc:Fallback>
                <p:oleObj name="Equation" r:id="rId6" imgW="5244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5334000" cy="224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19600" y="3352800"/>
            <a:ext cx="228600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248747" y="4357688"/>
            <a:ext cx="94306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407118" y="4419600"/>
            <a:ext cx="94306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9547" y="4572000"/>
            <a:ext cx="94306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0" y="4495800"/>
            <a:ext cx="94306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91494" y="3276600"/>
            <a:ext cx="94306" cy="1357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uble Bracket 19"/>
          <p:cNvSpPr/>
          <p:nvPr/>
        </p:nvSpPr>
        <p:spPr>
          <a:xfrm>
            <a:off x="591494" y="3306993"/>
            <a:ext cx="3904306" cy="1236661"/>
          </a:xfrm>
          <a:prstGeom prst="bracketPair">
            <a:avLst>
              <a:gd name="adj" fmla="val 715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uble Bracket 20"/>
          <p:cNvSpPr/>
          <p:nvPr/>
        </p:nvSpPr>
        <p:spPr>
          <a:xfrm>
            <a:off x="348559" y="4520623"/>
            <a:ext cx="3058559" cy="1236661"/>
          </a:xfrm>
          <a:prstGeom prst="bracketPair">
            <a:avLst>
              <a:gd name="adj" fmla="val 715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4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ing Condi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C9E10-A98B-4655-8961-37FC9760597D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375756" y="3248980"/>
            <a:ext cx="46445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236296" y="3068960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Axis (z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2411760" y="2568933"/>
            <a:ext cx="1404156" cy="28400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2411760" y="1808820"/>
            <a:ext cx="0" cy="21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6732240" y="1808820"/>
            <a:ext cx="0" cy="21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267744" y="141277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baseline="-25000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907704" y="2843411"/>
            <a:ext cx="14041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796136" y="3753036"/>
            <a:ext cx="23042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563350" y="14127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271566" y="255561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’</a:t>
            </a:r>
            <a:r>
              <a:rPr lang="en-US" baseline="-25000" dirty="0" err="1" smtClean="0"/>
              <a:t>I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7123994" y="3681028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’</a:t>
            </a:r>
            <a:r>
              <a:rPr lang="en-US" baseline="-25000" dirty="0" err="1" smtClean="0"/>
              <a:t>II</a:t>
            </a:r>
            <a:endParaRPr lang="en-US" baseline="-25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14850" y="316008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008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231740" y="4329100"/>
          <a:ext cx="48418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5" name="Equation" r:id="rId5" imgW="2361960" imgH="939600" progId="Equation.DSMT4">
                  <p:embed/>
                </p:oleObj>
              </mc:Choice>
              <mc:Fallback>
                <p:oleObj name="Equation" r:id="rId5" imgW="2361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4329100"/>
                        <a:ext cx="4841875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2231740" y="5265204"/>
            <a:ext cx="828092" cy="50405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815916" y="2492896"/>
            <a:ext cx="1476164" cy="14761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47764" y="284364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endParaRPr lang="en-US" baseline="-25000" dirty="0"/>
          </a:p>
        </p:txBody>
      </p:sp>
      <p:cxnSp>
        <p:nvCxnSpPr>
          <p:cNvPr id="25" name="Straight Connector 24"/>
          <p:cNvCxnSpPr/>
          <p:nvPr/>
        </p:nvCxnSpPr>
        <p:spPr bwMode="auto">
          <a:xfrm flipH="1" flipV="1">
            <a:off x="5328084" y="2960948"/>
            <a:ext cx="2160240" cy="123389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408204" y="324898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II</a:t>
            </a:r>
            <a:endParaRPr lang="en-US" baseline="-25000" dirty="0"/>
          </a:p>
        </p:txBody>
      </p:sp>
      <p:sp>
        <p:nvSpPr>
          <p:cNvPr id="31" name="Right Arrow 30"/>
          <p:cNvSpPr/>
          <p:nvPr/>
        </p:nvSpPr>
        <p:spPr bwMode="auto">
          <a:xfrm>
            <a:off x="1547664" y="5818746"/>
            <a:ext cx="540060" cy="45457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20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Design </a:t>
            </a:r>
            <a:r>
              <a:rPr lang="en-US" dirty="0" smtClean="0"/>
              <a:t>Project #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mplement the 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dirty="0"/>
              <a:t>order design </a:t>
            </a:r>
            <a:r>
              <a:rPr lang="en-US" dirty="0" smtClean="0"/>
              <a:t>by using off-the-shelf lens (catalog lens) in </a:t>
            </a:r>
            <a:r>
              <a:rPr lang="en-US" dirty="0" err="1" smtClean="0"/>
              <a:t>CodeV</a:t>
            </a:r>
            <a:endParaRPr lang="en-US" dirty="0" smtClean="0"/>
          </a:p>
          <a:p>
            <a:r>
              <a:rPr lang="en-US" dirty="0" smtClean="0"/>
              <a:t>File to be used</a:t>
            </a:r>
          </a:p>
          <a:p>
            <a:pPr lvl="1"/>
            <a:r>
              <a:rPr lang="en-US" dirty="0" smtClean="0"/>
              <a:t>DP1BlankLens.seq</a:t>
            </a:r>
          </a:p>
          <a:p>
            <a:pPr lvl="1"/>
            <a:r>
              <a:rPr lang="en-US" dirty="0" err="1"/>
              <a:t>s</a:t>
            </a:r>
            <a:r>
              <a:rPr lang="en-US" dirty="0" err="1" smtClean="0"/>
              <a:t>earch.seq</a:t>
            </a:r>
            <a:r>
              <a:rPr lang="en-US" dirty="0" smtClean="0"/>
              <a:t> (</a:t>
            </a:r>
            <a:r>
              <a:rPr lang="en-US" dirty="0" err="1" smtClean="0"/>
              <a:t>CodeV</a:t>
            </a:r>
            <a:r>
              <a:rPr lang="en-US" dirty="0" smtClean="0"/>
              <a:t> macro)</a:t>
            </a:r>
          </a:p>
          <a:p>
            <a:r>
              <a:rPr lang="en-US" dirty="0" smtClean="0"/>
              <a:t>Lens drawing commands</a:t>
            </a:r>
          </a:p>
          <a:p>
            <a:r>
              <a:rPr lang="en-US" sz="2000" dirty="0"/>
              <a:t>“</a:t>
            </a:r>
            <a:r>
              <a:rPr lang="en-US" sz="2000" dirty="0" err="1"/>
              <a:t>pim</a:t>
            </a:r>
            <a:r>
              <a:rPr lang="en-US" sz="2000" dirty="0"/>
              <a:t>”: Paraxial image solve. </a:t>
            </a:r>
          </a:p>
          <a:p>
            <a:r>
              <a:rPr lang="en-US" sz="2000" dirty="0"/>
              <a:t>“del </a:t>
            </a:r>
            <a:r>
              <a:rPr lang="en-US" sz="2000" dirty="0" err="1"/>
              <a:t>pim</a:t>
            </a:r>
            <a:r>
              <a:rPr lang="en-US" sz="2000" dirty="0"/>
              <a:t>”: Delete </a:t>
            </a:r>
            <a:r>
              <a:rPr lang="en-US" sz="2000" dirty="0" err="1"/>
              <a:t>pim</a:t>
            </a:r>
            <a:endParaRPr lang="en-US" sz="2000" dirty="0"/>
          </a:p>
          <a:p>
            <a:r>
              <a:rPr lang="en-US" sz="2000" dirty="0"/>
              <a:t>“</a:t>
            </a:r>
            <a:r>
              <a:rPr lang="en-US" sz="2000" dirty="0" err="1"/>
              <a:t>vie;go</a:t>
            </a:r>
            <a:r>
              <a:rPr lang="en-US" sz="2000" dirty="0"/>
              <a:t>”: Draw the lens</a:t>
            </a:r>
          </a:p>
          <a:p>
            <a:r>
              <a:rPr lang="en-US" sz="2000" dirty="0"/>
              <a:t>“</a:t>
            </a:r>
            <a:r>
              <a:rPr lang="en-US" sz="2000" dirty="0" err="1"/>
              <a:t>lis</a:t>
            </a:r>
            <a:r>
              <a:rPr lang="en-US" sz="2000" dirty="0"/>
              <a:t>”: List first order quantities.</a:t>
            </a:r>
          </a:p>
          <a:p>
            <a:r>
              <a:rPr lang="en-US" sz="2000" dirty="0"/>
              <a:t>“</a:t>
            </a:r>
            <a:r>
              <a:rPr lang="en-US" sz="2000" dirty="0" err="1"/>
              <a:t>wrl</a:t>
            </a:r>
            <a:r>
              <a:rPr lang="en-US" sz="2000" dirty="0"/>
              <a:t> </a:t>
            </a:r>
            <a:r>
              <a:rPr lang="en-US" sz="2000" dirty="0" err="1"/>
              <a:t>MySinglet</a:t>
            </a:r>
            <a:r>
              <a:rPr lang="en-US" sz="2000" dirty="0"/>
              <a:t>”: Save lens as </a:t>
            </a:r>
            <a:r>
              <a:rPr lang="en-US" sz="2000" dirty="0" err="1"/>
              <a:t>MySinglet.seq</a:t>
            </a:r>
            <a:r>
              <a:rPr lang="en-US" sz="2000" dirty="0"/>
              <a:t>   (text format, editable)</a:t>
            </a:r>
          </a:p>
          <a:p>
            <a:r>
              <a:rPr lang="en-US" sz="2000" dirty="0"/>
              <a:t>“in </a:t>
            </a:r>
            <a:r>
              <a:rPr lang="en-US" sz="2000" dirty="0" err="1"/>
              <a:t>MySinglet</a:t>
            </a:r>
            <a:r>
              <a:rPr lang="en-US" sz="2000" dirty="0"/>
              <a:t>”: Load the lens file, </a:t>
            </a:r>
            <a:r>
              <a:rPr lang="en-US" sz="2000" dirty="0" err="1"/>
              <a:t>MySinglet.seq</a:t>
            </a: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09CF-873F-457A-A74A-35AA06425D4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57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E9486-1ED4-44CA-97FF-AF4C4C18286D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/>
              <a:t>Example: Bi-concave thick lens</a:t>
            </a:r>
            <a:br>
              <a:rPr lang="en-US" altLang="ja-JP"/>
            </a:br>
            <a:r>
              <a:rPr lang="en-US" altLang="ja-JP"/>
              <a:t>Melles Griot 01LDK117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2994025"/>
            <a:ext cx="281940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514600"/>
            <a:ext cx="6019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2819400" y="3686175"/>
            <a:ext cx="6019800" cy="200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97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2181C-21DC-4F03-9CBE-F9708EF5401E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2400" dirty="0"/>
              <a:t>Example: Bi-convex thick lens</a:t>
            </a:r>
            <a:br>
              <a:rPr lang="en-US" altLang="ja-JP" sz="2400" dirty="0"/>
            </a:br>
            <a:r>
              <a:rPr lang="en-US" altLang="ja-JP" sz="2400" dirty="0" err="1"/>
              <a:t>Melles</a:t>
            </a:r>
            <a:r>
              <a:rPr lang="en-US" altLang="ja-JP" sz="2400" dirty="0"/>
              <a:t> </a:t>
            </a:r>
            <a:r>
              <a:rPr lang="en-US" altLang="ja-JP" sz="2400" dirty="0" err="1"/>
              <a:t>Griot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01LDX313</a:t>
            </a:r>
            <a:endParaRPr lang="en-US" altLang="ja-JP" sz="2400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4438" y="1600200"/>
            <a:ext cx="5389562" cy="499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590800"/>
            <a:ext cx="3581400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886200" y="2905125"/>
            <a:ext cx="5181600" cy="190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9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deV</a:t>
            </a:r>
            <a:r>
              <a:rPr lang="en-US" dirty="0" smtClean="0"/>
              <a:t> Lens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py C:\CODEV104\macro\search.seq in the working directory, C:\CVUSER104\</a:t>
            </a:r>
          </a:p>
          <a:p>
            <a:r>
              <a:rPr lang="en-US" dirty="0" smtClean="0"/>
              <a:t>In the command window, type “in search”</a:t>
            </a:r>
          </a:p>
          <a:p>
            <a:endParaRPr lang="en-US" dirty="0" smtClean="0"/>
          </a:p>
          <a:p>
            <a:r>
              <a:rPr lang="en-US" sz="2000" dirty="0" smtClean="0"/>
              <a:t>“</a:t>
            </a:r>
            <a:r>
              <a:rPr lang="en-US" sz="2000" dirty="0" err="1" smtClean="0"/>
              <a:t>pim</a:t>
            </a:r>
            <a:r>
              <a:rPr lang="en-US" sz="2000" dirty="0" smtClean="0"/>
              <a:t>”: Paraxial image solve. </a:t>
            </a:r>
          </a:p>
          <a:p>
            <a:r>
              <a:rPr lang="en-US" sz="2000" dirty="0" smtClean="0"/>
              <a:t>“del </a:t>
            </a:r>
            <a:r>
              <a:rPr lang="en-US" sz="2000" dirty="0" err="1" smtClean="0"/>
              <a:t>pim</a:t>
            </a:r>
            <a:r>
              <a:rPr lang="en-US" sz="2000" dirty="0" smtClean="0"/>
              <a:t>”: Delete </a:t>
            </a:r>
            <a:r>
              <a:rPr lang="en-US" sz="2000" dirty="0" err="1" smtClean="0"/>
              <a:t>pim</a:t>
            </a:r>
            <a:endParaRPr lang="en-US" sz="2000" dirty="0" smtClean="0"/>
          </a:p>
          <a:p>
            <a:r>
              <a:rPr lang="en-US" sz="2000" dirty="0" smtClean="0"/>
              <a:t>“</a:t>
            </a:r>
            <a:r>
              <a:rPr lang="en-US" sz="2000" dirty="0" err="1" smtClean="0"/>
              <a:t>vie;go</a:t>
            </a:r>
            <a:r>
              <a:rPr lang="en-US" sz="2000" dirty="0" smtClean="0"/>
              <a:t>”: Draw the lens</a:t>
            </a:r>
          </a:p>
          <a:p>
            <a:r>
              <a:rPr lang="en-US" sz="2000" dirty="0" smtClean="0"/>
              <a:t>“</a:t>
            </a:r>
            <a:r>
              <a:rPr lang="en-US" sz="2000" dirty="0" err="1" smtClean="0"/>
              <a:t>lis</a:t>
            </a:r>
            <a:r>
              <a:rPr lang="en-US" sz="2000" dirty="0" smtClean="0"/>
              <a:t>”: List first order quantities.</a:t>
            </a:r>
          </a:p>
          <a:p>
            <a:r>
              <a:rPr lang="en-US" sz="2000" dirty="0" smtClean="0"/>
              <a:t>“</a:t>
            </a:r>
            <a:r>
              <a:rPr lang="en-US" sz="2000" dirty="0" err="1" smtClean="0"/>
              <a:t>wrl</a:t>
            </a:r>
            <a:r>
              <a:rPr lang="en-US" sz="2000" dirty="0" smtClean="0"/>
              <a:t> </a:t>
            </a:r>
            <a:r>
              <a:rPr lang="en-US" sz="2000" dirty="0" err="1" smtClean="0"/>
              <a:t>MySinglet</a:t>
            </a:r>
            <a:r>
              <a:rPr lang="en-US" sz="2000" dirty="0" smtClean="0"/>
              <a:t>”: Save lens as MySinglet.seq   (text format, editable)</a:t>
            </a:r>
          </a:p>
          <a:p>
            <a:r>
              <a:rPr lang="en-US" sz="2000" dirty="0" smtClean="0"/>
              <a:t>“in </a:t>
            </a:r>
            <a:r>
              <a:rPr lang="en-US" sz="2000" dirty="0" err="1" smtClean="0"/>
              <a:t>MySinglet</a:t>
            </a:r>
            <a:r>
              <a:rPr lang="en-US" sz="2000" dirty="0" smtClean="0"/>
              <a:t>”: Load the lens file, MySinglet.seq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309DD-54FF-4834-92F0-AAEE90E19008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49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sz="2400" dirty="0"/>
              <a:t>Introduction to Optical Design</a:t>
            </a:r>
            <a:br>
              <a:rPr lang="en-US" altLang="ja-JP" sz="2400" dirty="0"/>
            </a:br>
            <a:r>
              <a:rPr lang="en-US" altLang="ja-JP" sz="2400" dirty="0" smtClean="0"/>
              <a:t>Lecture #2</a:t>
            </a:r>
            <a:endParaRPr lang="en-US" altLang="ja-JP" sz="4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sz="2000" dirty="0"/>
              <a:t>Yuzuru </a:t>
            </a:r>
            <a:r>
              <a:rPr lang="en-US" altLang="ja-JP" sz="2000" dirty="0" smtClean="0"/>
              <a:t>Takashima</a:t>
            </a:r>
          </a:p>
          <a:p>
            <a:r>
              <a:rPr lang="en-US" altLang="ja-JP" sz="2000" dirty="0" smtClean="0"/>
              <a:t>College of Optical Sciences</a:t>
            </a:r>
            <a:endParaRPr lang="en-US" altLang="ja-JP" sz="2000" dirty="0"/>
          </a:p>
          <a:p>
            <a:r>
              <a:rPr lang="en-US" altLang="ja-JP" sz="2000" dirty="0" smtClean="0"/>
              <a:t>ytakashima@optics.arizona.edu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362835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erration of the rotationally symmetric Optic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araxial systems are perfect in terms of,</a:t>
            </a:r>
          </a:p>
          <a:p>
            <a:pPr lvl="1"/>
            <a:r>
              <a:rPr lang="en-US" dirty="0" smtClean="0"/>
              <a:t>A point is imaged to a point.</a:t>
            </a:r>
          </a:p>
          <a:p>
            <a:pPr lvl="1"/>
            <a:r>
              <a:rPr lang="en-US" dirty="0" smtClean="0"/>
              <a:t>Lateral magnification has no ray height/angle dependence. </a:t>
            </a:r>
          </a:p>
          <a:p>
            <a:pPr lvl="2"/>
            <a:r>
              <a:rPr lang="en-US" dirty="0" smtClean="0"/>
              <a:t>Remember the matrix component “A” has no y, y’ dependence.</a:t>
            </a:r>
          </a:p>
          <a:p>
            <a:r>
              <a:rPr lang="en-US" dirty="0" smtClean="0"/>
              <a:t>Aberrations describe the deviation of real systems from the perfection.</a:t>
            </a:r>
          </a:p>
          <a:p>
            <a:pPr lvl="1"/>
            <a:r>
              <a:rPr lang="en-US" dirty="0" smtClean="0"/>
              <a:t>Paraxial image is used as a reference to measure aberration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CC29E-1173-4E18-B0B1-6C40FC49D476}" type="datetime1">
              <a:rPr lang="en-US" smtClean="0"/>
              <a:t>1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82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fall </a:t>
            </a:r>
            <a:r>
              <a:rPr lang="en-US" dirty="0" err="1" smtClean="0"/>
              <a:t>v.s</a:t>
            </a:r>
            <a:r>
              <a:rPr lang="en-US" dirty="0" smtClean="0"/>
              <a:t>. Agile Proces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Waterfall process</a:t>
            </a:r>
          </a:p>
          <a:p>
            <a:pPr lvl="1"/>
            <a:r>
              <a:rPr lang="en-US" dirty="0" smtClean="0"/>
              <a:t>Mainly used for a hardware design.</a:t>
            </a:r>
          </a:p>
          <a:p>
            <a:pPr lvl="1"/>
            <a:r>
              <a:rPr lang="en-US" dirty="0" smtClean="0"/>
              <a:t>It is very important to follow the process!</a:t>
            </a:r>
          </a:p>
          <a:p>
            <a:pPr lvl="2"/>
            <a:r>
              <a:rPr lang="en-US" dirty="0" smtClean="0"/>
              <a:t>A self-reviewing process</a:t>
            </a:r>
          </a:p>
          <a:p>
            <a:pPr lvl="2"/>
            <a:r>
              <a:rPr lang="en-US" dirty="0" smtClean="0"/>
              <a:t>Logical development</a:t>
            </a:r>
          </a:p>
          <a:p>
            <a:pPr lvl="2"/>
            <a:r>
              <a:rPr lang="en-US" dirty="0" smtClean="0"/>
              <a:t>Easy to recover errors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27BD-0EE0-4C35-9A29-00F49F2E30F8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12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erration of the rotationally Symmetric Optic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</a:t>
            </a:r>
            <a:r>
              <a:rPr lang="en-US" dirty="0" err="1" smtClean="0"/>
              <a:t>aberrated</a:t>
            </a:r>
            <a:r>
              <a:rPr lang="en-US" dirty="0" smtClean="0"/>
              <a:t> system will have image locations and magnifications </a:t>
            </a:r>
            <a:r>
              <a:rPr lang="en-US" u="sng" dirty="0" smtClean="0"/>
              <a:t>approximately the same </a:t>
            </a:r>
            <a:r>
              <a:rPr lang="en-US" dirty="0" smtClean="0"/>
              <a:t>as those predicted by the paraxial analysis.</a:t>
            </a:r>
          </a:p>
          <a:p>
            <a:r>
              <a:rPr lang="en-US" dirty="0" smtClean="0"/>
              <a:t>Aberrations result from the breakdown of the paraxial assump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E4B4A-12D8-49AE-A4AB-A2EE86573EF6}" type="datetime1">
              <a:rPr lang="en-US" smtClean="0"/>
              <a:t>1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02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erration of the rotationally Symmetric Optic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u="sng" dirty="0"/>
              <a:t>T</a:t>
            </a:r>
            <a:r>
              <a:rPr lang="en-US" u="sng" dirty="0" smtClean="0"/>
              <a:t>he breakdown of the paraxial assumptions.</a:t>
            </a:r>
          </a:p>
          <a:p>
            <a:pPr lvl="1"/>
            <a:r>
              <a:rPr lang="en-US" dirty="0" smtClean="0"/>
              <a:t>Real angles must be used. Not paraxial angles. </a:t>
            </a:r>
          </a:p>
          <a:p>
            <a:pPr lvl="2"/>
            <a:r>
              <a:rPr lang="en-US" dirty="0" smtClean="0"/>
              <a:t>This removes linearity of ray traces. Real rays do not scale.</a:t>
            </a:r>
          </a:p>
          <a:p>
            <a:pPr lvl="1"/>
            <a:r>
              <a:rPr lang="en-US" dirty="0" smtClean="0"/>
              <a:t>Surface sag have to be considered. </a:t>
            </a:r>
          </a:p>
          <a:p>
            <a:pPr lvl="2"/>
            <a:r>
              <a:rPr lang="en-US" dirty="0" smtClean="0"/>
              <a:t>Refraction occurs at the surface of the sphere, not at its vertex plane.</a:t>
            </a:r>
          </a:p>
          <a:p>
            <a:pPr lvl="1"/>
            <a:r>
              <a:rPr lang="en-US" dirty="0" smtClean="0"/>
              <a:t>Ray rays may leave the </a:t>
            </a:r>
            <a:r>
              <a:rPr lang="en-US" dirty="0" err="1" smtClean="0"/>
              <a:t>meridional</a:t>
            </a:r>
            <a:r>
              <a:rPr lang="en-US" dirty="0" smtClean="0"/>
              <a:t> (y-z) plane.: Skew Rays.</a:t>
            </a:r>
          </a:p>
          <a:p>
            <a:r>
              <a:rPr lang="en-US" dirty="0" smtClean="0"/>
              <a:t>These aberrations exist for perfectly manufactures systems.(Remember the demo of the exact ray trace.)</a:t>
            </a:r>
          </a:p>
          <a:p>
            <a:pPr lvl="1"/>
            <a:r>
              <a:rPr lang="en-US" dirty="0" smtClean="0"/>
              <a:t>Spherical surfaces are true spheres, and there are no-tilted or de-centered element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57319-8088-4EF1-81F6-6662937032E4}" type="datetime1">
              <a:rPr lang="en-US" smtClean="0"/>
              <a:t>1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5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ansion of Sin(</a:t>
            </a:r>
            <a:r>
              <a:rPr lang="en-US" dirty="0" err="1" smtClean="0"/>
              <a:t>i</a:t>
            </a:r>
            <a:r>
              <a:rPr lang="en-US" dirty="0" smtClean="0"/>
              <a:t>) in Snell’s La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B4552-DA79-46A2-A83A-09792362D178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2142365" y="2715692"/>
          <a:ext cx="4373851" cy="11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3" imgW="1600200" imgH="419040" progId="Equation.DSMT4">
                  <p:embed/>
                </p:oleObj>
              </mc:Choice>
              <mc:Fallback>
                <p:oleObj name="Equation" r:id="rId3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65" y="2715692"/>
                        <a:ext cx="4373851" cy="114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3402505" y="2744924"/>
            <a:ext cx="540060" cy="10441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330497" y="2564904"/>
            <a:ext cx="1188132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1853230" y="3817527"/>
            <a:ext cx="1733107" cy="818707"/>
          </a:xfrm>
          <a:custGeom>
            <a:avLst/>
            <a:gdLst>
              <a:gd name="connsiteX0" fmla="*/ 0 w 1733107"/>
              <a:gd name="connsiteY0" fmla="*/ 818707 h 818707"/>
              <a:gd name="connsiteX1" fmla="*/ 1446028 w 1733107"/>
              <a:gd name="connsiteY1" fmla="*/ 818707 h 818707"/>
              <a:gd name="connsiteX2" fmla="*/ 1733107 w 1733107"/>
              <a:gd name="connsiteY2" fmla="*/ 0 h 818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3107" h="818707">
                <a:moveTo>
                  <a:pt x="0" y="818707"/>
                </a:moveTo>
                <a:lnTo>
                  <a:pt x="1446028" y="818707"/>
                </a:lnTo>
                <a:lnTo>
                  <a:pt x="1733107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38309" y="4859868"/>
            <a:ext cx="2546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rd order contributions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 bwMode="auto">
          <a:xfrm>
            <a:off x="2699792" y="4014449"/>
            <a:ext cx="1733107" cy="1178747"/>
          </a:xfrm>
          <a:custGeom>
            <a:avLst/>
            <a:gdLst>
              <a:gd name="connsiteX0" fmla="*/ 0 w 1733107"/>
              <a:gd name="connsiteY0" fmla="*/ 818707 h 818707"/>
              <a:gd name="connsiteX1" fmla="*/ 1446028 w 1733107"/>
              <a:gd name="connsiteY1" fmla="*/ 818707 h 818707"/>
              <a:gd name="connsiteX2" fmla="*/ 1733107 w 1733107"/>
              <a:gd name="connsiteY2" fmla="*/ 0 h 818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3107" h="818707">
                <a:moveTo>
                  <a:pt x="0" y="818707"/>
                </a:moveTo>
                <a:lnTo>
                  <a:pt x="1446028" y="818707"/>
                </a:lnTo>
                <a:lnTo>
                  <a:pt x="1733107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82325" y="4041938"/>
            <a:ext cx="1551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</a:t>
            </a:r>
          </a:p>
          <a:p>
            <a:r>
              <a:rPr lang="en-US" dirty="0" smtClean="0"/>
              <a:t>approxim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83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e Syst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5EB20-C80B-4309-9BD5-30BF6E65F92E}" type="datetime1">
              <a:rPr lang="en-US" altLang="ja-JP" smtClean="0"/>
              <a:t>1/27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71600" y="3429000"/>
            <a:ext cx="71287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971600" y="270892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1680" y="198884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1760" y="249289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47664" y="16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72400" y="324433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838322" y="270892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558402" y="198884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78482" y="2492896"/>
            <a:ext cx="40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4414386" y="16288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6721140" y="270892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7441220" y="198884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161300" y="249289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297204" y="16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71600" y="4797152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45700" y="4818924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804248" y="4869160"/>
            <a:ext cx="133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4067944" y="2204864"/>
            <a:ext cx="1008112" cy="24482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572000" y="2780928"/>
            <a:ext cx="288032" cy="6480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4283968" y="2708920"/>
            <a:ext cx="576064" cy="1368152"/>
          </a:xfrm>
          <a:prstGeom prst="arc">
            <a:avLst>
              <a:gd name="adj1" fmla="val 16200000"/>
              <a:gd name="adj2" fmla="val 1779105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0" name="Content Placeholder 6"/>
          <p:cNvGraphicFramePr>
            <a:graphicFrameLocks noChangeAspect="1"/>
          </p:cNvGraphicFramePr>
          <p:nvPr/>
        </p:nvGraphicFramePr>
        <p:xfrm>
          <a:off x="4572000" y="2402052"/>
          <a:ext cx="288032" cy="40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02052"/>
                        <a:ext cx="288032" cy="403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Content Placeholder 6"/>
          <p:cNvGraphicFramePr>
            <a:graphicFrameLocks noChangeAspect="1"/>
          </p:cNvGraphicFramePr>
          <p:nvPr/>
        </p:nvGraphicFramePr>
        <p:xfrm>
          <a:off x="3497238" y="5157192"/>
          <a:ext cx="2149524" cy="84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38" y="5157192"/>
                        <a:ext cx="2149524" cy="844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Brace 36"/>
          <p:cNvSpPr/>
          <p:nvPr/>
        </p:nvSpPr>
        <p:spPr>
          <a:xfrm rot="1548311">
            <a:off x="4842712" y="2955323"/>
            <a:ext cx="288032" cy="64807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691680" y="2780928"/>
            <a:ext cx="3168352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860032" y="2780928"/>
            <a:ext cx="2376264" cy="14401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385186" y="299695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827584" y="5517232"/>
            <a:ext cx="16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: Object height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863341" y="1268760"/>
            <a:ext cx="5417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ray is specified by object height and pupil coordinate. </a:t>
            </a:r>
            <a:endParaRPr lang="en-US" dirty="0"/>
          </a:p>
        </p:txBody>
      </p:sp>
      <p:graphicFrame>
        <p:nvGraphicFramePr>
          <p:cNvPr id="2053" name="Content Placeholder 6"/>
          <p:cNvGraphicFramePr>
            <a:graphicFrameLocks noChangeAspect="1"/>
          </p:cNvGraphicFramePr>
          <p:nvPr/>
        </p:nvGraphicFramePr>
        <p:xfrm>
          <a:off x="5111750" y="3322266"/>
          <a:ext cx="324346" cy="35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322266"/>
                        <a:ext cx="324346" cy="352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860032" y="1916832"/>
            <a:ext cx="2517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ngle </a:t>
            </a:r>
            <a:r>
              <a:rPr lang="en-US" dirty="0" smtClean="0">
                <a:latin typeface="Symbol" pitchFamily="18" charset="2"/>
              </a:rPr>
              <a:t>q  </a:t>
            </a:r>
            <a:r>
              <a:rPr lang="en-US" dirty="0" smtClean="0"/>
              <a:t>is measured</a:t>
            </a:r>
          </a:p>
          <a:p>
            <a:r>
              <a:rPr lang="en-US" dirty="0" smtClean="0"/>
              <a:t>from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r>
              <a:rPr lang="en-US" dirty="0" smtClean="0"/>
              <a:t> axis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1691680" y="3068960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7412970" y="371703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596336" y="3429000"/>
            <a:ext cx="908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</a:t>
            </a:r>
          </a:p>
          <a:p>
            <a:r>
              <a:rPr lang="en-US" dirty="0" smtClean="0"/>
              <a:t>Image</a:t>
            </a:r>
            <a:endParaRPr lang="en-US" dirty="0"/>
          </a:p>
        </p:txBody>
      </p:sp>
      <p:cxnSp>
        <p:nvCxnSpPr>
          <p:cNvPr id="55" name="Straight Arrow Connector 54"/>
          <p:cNvCxnSpPr>
            <a:stCxn id="52" idx="3"/>
            <a:endCxn id="59" idx="7"/>
          </p:cNvCxnSpPr>
          <p:nvPr/>
        </p:nvCxnSpPr>
        <p:spPr>
          <a:xfrm flipH="1">
            <a:off x="7225751" y="3778495"/>
            <a:ext cx="197764" cy="381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Oval 58"/>
          <p:cNvSpPr/>
          <p:nvPr/>
        </p:nvSpPr>
        <p:spPr>
          <a:xfrm>
            <a:off x="7164288" y="4149080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213873" y="5165852"/>
          <a:ext cx="5984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" name="Equation" r:id="rId9" imgW="342720" imgH="482400" progId="Equation.DSMT4">
                  <p:embed/>
                </p:oleObj>
              </mc:Choice>
              <mc:Fallback>
                <p:oleObj name="Equation" r:id="rId9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873" y="5165852"/>
                        <a:ext cx="5984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084168" y="6011996"/>
            <a:ext cx="2959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 aberration measured</a:t>
            </a:r>
          </a:p>
          <a:p>
            <a:r>
              <a:rPr lang="en-US" dirty="0" smtClean="0"/>
              <a:t>from the paraxial image point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680321" y="4149080"/>
            <a:ext cx="1276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ct</a:t>
            </a:r>
          </a:p>
          <a:p>
            <a:r>
              <a:rPr lang="en-US" dirty="0" smtClean="0"/>
              <a:t>ray lo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83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ngential (</a:t>
            </a:r>
            <a:r>
              <a:rPr lang="en-US" dirty="0" err="1" smtClean="0"/>
              <a:t>meridional</a:t>
            </a:r>
            <a:r>
              <a:rPr lang="en-US" dirty="0" smtClean="0"/>
              <a:t>) 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Confined to the y-z plane.</a:t>
            </a:r>
          </a:p>
          <a:p>
            <a:pPr lvl="1"/>
            <a:r>
              <a:rPr lang="en-US" sz="2000" dirty="0" smtClean="0"/>
              <a:t>Object: (x, y)=(0,h)</a:t>
            </a:r>
          </a:p>
          <a:p>
            <a:pPr lvl="1"/>
            <a:r>
              <a:rPr lang="en-US" sz="2000" dirty="0" smtClean="0"/>
              <a:t>Pupil 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)=(0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), or </a:t>
            </a:r>
            <a:r>
              <a:rPr lang="en-US" sz="2000" dirty="0" smtClean="0">
                <a:latin typeface="Symbol" pitchFamily="18" charset="2"/>
              </a:rPr>
              <a:t>q </a:t>
            </a:r>
            <a:r>
              <a:rPr lang="en-US" sz="2000" dirty="0" smtClean="0"/>
              <a:t>=0, 180 </a:t>
            </a:r>
          </a:p>
          <a:p>
            <a:pPr lvl="1"/>
            <a:r>
              <a:rPr lang="en-US" sz="2000" dirty="0" smtClean="0"/>
              <a:t>0</a:t>
            </a:r>
            <a:r>
              <a:rPr lang="ja-JP" altLang="en-US" sz="2000" smtClean="0"/>
              <a:t> ≦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</a:t>
            </a:r>
            <a:r>
              <a:rPr lang="ja-JP" altLang="en-US" sz="2000" smtClean="0"/>
              <a:t>≦</a:t>
            </a:r>
            <a:r>
              <a:rPr lang="en-US" sz="2000" dirty="0" smtClean="0"/>
              <a:t>1 </a:t>
            </a:r>
          </a:p>
          <a:p>
            <a:pPr lvl="1"/>
            <a:endParaRPr lang="en-US" sz="20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71600" y="4787860"/>
            <a:ext cx="71287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971600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691680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11760" y="385175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47664" y="29876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72400" y="460319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3838322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558402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78482" y="3851756"/>
            <a:ext cx="40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414386" y="298766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721140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441220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161300" y="385175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97204" y="29876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71600" y="6156012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45700" y="6177784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04248" y="6228020"/>
            <a:ext cx="133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4067944" y="3563724"/>
            <a:ext cx="1008112" cy="24482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endCxn id="21" idx="0"/>
          </p:cNvCxnSpPr>
          <p:nvPr/>
        </p:nvCxnSpPr>
        <p:spPr>
          <a:xfrm flipV="1">
            <a:off x="4572000" y="3563724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21" idx="0"/>
          </p:cNvCxnSpPr>
          <p:nvPr/>
        </p:nvCxnSpPr>
        <p:spPr>
          <a:xfrm flipV="1">
            <a:off x="1691680" y="3563724"/>
            <a:ext cx="288032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1" idx="0"/>
          </p:cNvCxnSpPr>
          <p:nvPr/>
        </p:nvCxnSpPr>
        <p:spPr>
          <a:xfrm>
            <a:off x="4572000" y="3563724"/>
            <a:ext cx="2880320" cy="21695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87624" y="43558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691680" y="4427820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21" idx="4"/>
          </p:cNvCxnSpPr>
          <p:nvPr/>
        </p:nvCxnSpPr>
        <p:spPr>
          <a:xfrm>
            <a:off x="1691680" y="4437112"/>
            <a:ext cx="2880320" cy="1574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1" idx="4"/>
          </p:cNvCxnSpPr>
          <p:nvPr/>
        </p:nvCxnSpPr>
        <p:spPr>
          <a:xfrm flipV="1">
            <a:off x="4572000" y="4437112"/>
            <a:ext cx="2880320" cy="1574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572000" y="4797152"/>
            <a:ext cx="288032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7412970" y="51195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7391198" y="4410344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402084" y="5672134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743006" y="4768688"/>
          <a:ext cx="933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8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006" y="4768688"/>
                        <a:ext cx="933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Brace 57"/>
          <p:cNvSpPr/>
          <p:nvPr/>
        </p:nvSpPr>
        <p:spPr>
          <a:xfrm>
            <a:off x="7484978" y="4509120"/>
            <a:ext cx="288032" cy="648072"/>
          </a:xfrm>
          <a:prstGeom prst="rightBrace">
            <a:avLst>
              <a:gd name="adj1" fmla="val 8333"/>
              <a:gd name="adj2" fmla="val 600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Brace 58"/>
          <p:cNvSpPr/>
          <p:nvPr/>
        </p:nvSpPr>
        <p:spPr>
          <a:xfrm>
            <a:off x="7484978" y="5185656"/>
            <a:ext cx="288032" cy="64807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751238" y="5310981"/>
          <a:ext cx="933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9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238" y="5310981"/>
                        <a:ext cx="933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Date Placeholder 6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E105C-7C5E-429E-BCFC-A1ECE970CDC9}" type="datetime1">
              <a:rPr lang="en-US" smtClean="0"/>
              <a:t>1/27/2015</a:t>
            </a:fld>
            <a:endParaRPr lang="en-US"/>
          </a:p>
        </p:txBody>
      </p:sp>
      <p:sp>
        <p:nvSpPr>
          <p:cNvPr id="63" name="Footer Placeholder 6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97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w 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NOT Confined to the y-z plane.</a:t>
            </a:r>
          </a:p>
          <a:p>
            <a:pPr lvl="1"/>
            <a:r>
              <a:rPr lang="en-US" sz="2000" dirty="0" smtClean="0"/>
              <a:t>Object: (</a:t>
            </a:r>
            <a:r>
              <a:rPr lang="en-US" sz="2000" dirty="0" err="1" smtClean="0"/>
              <a:t>x,y</a:t>
            </a:r>
            <a:r>
              <a:rPr lang="en-US" sz="2000" dirty="0" smtClean="0"/>
              <a:t>)=(0,h)</a:t>
            </a:r>
          </a:p>
          <a:p>
            <a:pPr lvl="1"/>
            <a:r>
              <a:rPr lang="en-US" sz="2000" dirty="0" smtClean="0"/>
              <a:t>Pupil 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)=(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), or </a:t>
            </a:r>
            <a:r>
              <a:rPr lang="en-US" sz="2000" dirty="0" smtClean="0">
                <a:latin typeface="Symbol" pitchFamily="18" charset="2"/>
              </a:rPr>
              <a:t>q </a:t>
            </a:r>
            <a:r>
              <a:rPr lang="ja-JP" altLang="en-US" sz="2000" smtClean="0"/>
              <a:t>≠</a:t>
            </a:r>
            <a:r>
              <a:rPr lang="en-US" sz="2000" dirty="0" smtClean="0"/>
              <a:t> 0, 180</a:t>
            </a:r>
          </a:p>
          <a:p>
            <a:pPr lvl="1"/>
            <a:r>
              <a:rPr lang="en-US" sz="2000" dirty="0" smtClean="0"/>
              <a:t>0</a:t>
            </a:r>
            <a:r>
              <a:rPr lang="ja-JP" altLang="en-US" sz="2000"/>
              <a:t> </a:t>
            </a:r>
            <a:r>
              <a:rPr lang="ja-JP" altLang="en-US" sz="2000" smtClean="0"/>
              <a:t>≦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</a:t>
            </a:r>
            <a:r>
              <a:rPr lang="ja-JP" altLang="en-US" sz="2000" smtClean="0"/>
              <a:t>≦</a:t>
            </a:r>
            <a:r>
              <a:rPr lang="en-US" sz="2000" dirty="0" smtClean="0"/>
              <a:t>1 </a:t>
            </a:r>
          </a:p>
          <a:p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71600" y="4787860"/>
            <a:ext cx="71287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971600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691680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11760" y="385175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47664" y="29876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72400" y="460319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3838322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558402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78482" y="3851756"/>
            <a:ext cx="40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414386" y="298766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721140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441220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161300" y="385175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97204" y="29876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71600" y="6156012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45700" y="6177784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04248" y="6228020"/>
            <a:ext cx="133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4067944" y="3563724"/>
            <a:ext cx="1008112" cy="24482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572000" y="4005064"/>
            <a:ext cx="144016" cy="7827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691680" y="4005064"/>
            <a:ext cx="3024336" cy="42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716016" y="4005064"/>
            <a:ext cx="2520280" cy="14401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187624" y="43558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91680" y="4427820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7412970" y="51195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596336" y="4831551"/>
            <a:ext cx="908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</a:t>
            </a:r>
          </a:p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7203638" y="5401680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15F28-A328-40FA-A04E-A7F3C704C02A}" type="datetime1">
              <a:rPr lang="en-US" smtClean="0"/>
              <a:t>1/27/2015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74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agittal</a:t>
            </a:r>
            <a:r>
              <a:rPr lang="en-US" dirty="0" smtClean="0"/>
              <a:t> 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kew ray with </a:t>
            </a:r>
            <a:r>
              <a:rPr lang="en-US" dirty="0" smtClean="0">
                <a:latin typeface="Symbol" pitchFamily="18" charset="2"/>
              </a:rPr>
              <a:t>q </a:t>
            </a:r>
            <a:r>
              <a:rPr lang="en-US" dirty="0" smtClean="0"/>
              <a:t>= 90, or 270 deg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71600" y="4787860"/>
            <a:ext cx="71287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971600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691680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11760" y="385175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47664" y="29876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72400" y="460319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3838322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558402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78482" y="3851756"/>
            <a:ext cx="40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414386" y="298766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721140" y="406778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441220" y="334770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161300" y="385175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97204" y="298766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71600" y="6156012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45700" y="6177784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04248" y="6228020"/>
            <a:ext cx="133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4067944" y="3563724"/>
            <a:ext cx="1008112" cy="24482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572000" y="4365104"/>
            <a:ext cx="432048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691680" y="4365104"/>
            <a:ext cx="3312368" cy="62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53812" y="4365104"/>
            <a:ext cx="2229819" cy="12409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187624" y="43558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91680" y="4427820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691680" y="4437112"/>
            <a:ext cx="2376264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098398" y="5003884"/>
            <a:ext cx="3700653" cy="245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41" idx="0"/>
          </p:cNvCxnSpPr>
          <p:nvPr/>
        </p:nvCxnSpPr>
        <p:spPr>
          <a:xfrm>
            <a:off x="4572000" y="4808038"/>
            <a:ext cx="2876974" cy="3224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7412970" y="513046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812360" y="5013176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321C9-92BD-4000-BFC0-1476A0118737}" type="datetime1">
              <a:rPr lang="en-US" smtClean="0"/>
              <a:t>1/27/2015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236296" y="5589240"/>
            <a:ext cx="72008" cy="7920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61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 and </a:t>
            </a:r>
            <a:r>
              <a:rPr lang="en-US" dirty="0" err="1" smtClean="0"/>
              <a:t>wavefront</a:t>
            </a:r>
            <a:r>
              <a:rPr lang="en-US" dirty="0" smtClean="0"/>
              <a:t>, recap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o describe aberrations, we use both of the ray error and </a:t>
            </a:r>
            <a:r>
              <a:rPr lang="en-US" dirty="0" err="1" smtClean="0"/>
              <a:t>wavefront</a:t>
            </a:r>
            <a:r>
              <a:rPr lang="en-US" dirty="0" smtClean="0"/>
              <a:t> error.</a:t>
            </a:r>
          </a:p>
          <a:p>
            <a:pPr lvl="1"/>
            <a:r>
              <a:rPr lang="en-US" dirty="0" smtClean="0"/>
              <a:t>They are related with each other (To Be Addressed).</a:t>
            </a:r>
            <a:endParaRPr lang="en-US" dirty="0"/>
          </a:p>
          <a:p>
            <a:r>
              <a:rPr lang="en-US" dirty="0" smtClean="0"/>
              <a:t>Ray aberrations (with respect to the paraxial image point)</a:t>
            </a:r>
          </a:p>
          <a:p>
            <a:pPr lvl="1"/>
            <a:r>
              <a:rPr lang="en-US" dirty="0" smtClean="0"/>
              <a:t>Transverse ray error: (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baseline="-25000" dirty="0" smtClean="0"/>
              <a:t>x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y</a:t>
            </a:r>
            <a:r>
              <a:rPr lang="en-US" dirty="0" smtClean="0"/>
              <a:t>)</a:t>
            </a:r>
          </a:p>
          <a:p>
            <a:pPr lvl="2"/>
            <a:r>
              <a:rPr lang="en-US" dirty="0" err="1" smtClean="0"/>
              <a:t>Meridional</a:t>
            </a:r>
            <a:r>
              <a:rPr lang="en-US" dirty="0" smtClean="0"/>
              <a:t> Ray</a:t>
            </a:r>
          </a:p>
          <a:p>
            <a:pPr lvl="2"/>
            <a:r>
              <a:rPr lang="en-US" dirty="0" err="1" smtClean="0"/>
              <a:t>Sagittal</a:t>
            </a:r>
            <a:r>
              <a:rPr lang="en-US" dirty="0" smtClean="0"/>
              <a:t> Ray</a:t>
            </a:r>
          </a:p>
          <a:p>
            <a:pPr lvl="1"/>
            <a:r>
              <a:rPr lang="en-US" dirty="0" smtClean="0"/>
              <a:t>Longitudinal (axial) ray error: (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z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ransverse and longitudinal (axial) ray error are related with each other (TBA).</a:t>
            </a:r>
          </a:p>
          <a:p>
            <a:pPr lvl="2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060C3-E842-45C3-BDD2-83313FB7CC04}" type="datetime1">
              <a:rPr lang="en-US" smtClean="0"/>
              <a:t>1/27/20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1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3600" dirty="0" smtClean="0"/>
              <a:t>Transverse ray aberration : (</a:t>
            </a:r>
            <a:r>
              <a:rPr lang="en-US" sz="3600" dirty="0" smtClean="0">
                <a:latin typeface="Symbol" pitchFamily="18" charset="2"/>
              </a:rPr>
              <a:t>e</a:t>
            </a:r>
            <a:r>
              <a:rPr lang="en-US" sz="3600" baseline="-25000" dirty="0" smtClean="0"/>
              <a:t>x</a:t>
            </a:r>
            <a:r>
              <a:rPr lang="en-US" sz="3600" dirty="0" smtClean="0"/>
              <a:t>, </a:t>
            </a:r>
            <a:r>
              <a:rPr lang="en-US" sz="3600" dirty="0" err="1" smtClean="0">
                <a:latin typeface="Symbol" pitchFamily="18" charset="2"/>
              </a:rPr>
              <a:t>e</a:t>
            </a:r>
            <a:r>
              <a:rPr lang="en-US" sz="3600" baseline="-25000" dirty="0" err="1" smtClean="0"/>
              <a:t>y</a:t>
            </a:r>
            <a:r>
              <a:rPr lang="en-US" sz="3600" dirty="0" smtClean="0"/>
              <a:t>)</a:t>
            </a:r>
            <a:br>
              <a:rPr lang="en-US" sz="3600" dirty="0" smtClean="0"/>
            </a:br>
            <a:r>
              <a:rPr lang="en-US" sz="3200" dirty="0" smtClean="0"/>
              <a:t> On-axis object, </a:t>
            </a:r>
            <a:r>
              <a:rPr lang="en-US" sz="3200" dirty="0" err="1" smtClean="0"/>
              <a:t>Meridional</a:t>
            </a:r>
            <a:r>
              <a:rPr lang="en-US" sz="3200" dirty="0" smtClean="0"/>
              <a:t> ray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n on-axis object (h=0), and </a:t>
            </a:r>
            <a:r>
              <a:rPr lang="en-US" dirty="0" err="1" smtClean="0"/>
              <a:t>meridional</a:t>
            </a:r>
            <a:r>
              <a:rPr lang="en-US" dirty="0" smtClean="0"/>
              <a:t> rays.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283579" y="4515811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23739" y="3075651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07443" y="4278015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516216" y="2571595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y</a:t>
            </a:r>
            <a:r>
              <a:rPr lang="en-US" sz="2400" baseline="-25000" dirty="0" smtClean="0"/>
              <a:t> 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7595" y="4371795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947875" y="4371795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239549" y="3350705"/>
            <a:ext cx="4824536" cy="2329205"/>
            <a:chOff x="971600" y="2987660"/>
            <a:chExt cx="7476838" cy="360969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971600" y="4787860"/>
              <a:ext cx="71287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971600" y="4067780"/>
              <a:ext cx="1440160" cy="144016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1691680" y="3347700"/>
              <a:ext cx="0" cy="28803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411760" y="385175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547664" y="298766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172400" y="4603194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V="1">
              <a:off x="3838322" y="4067780"/>
              <a:ext cx="1440160" cy="144016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4558402" y="3347700"/>
              <a:ext cx="0" cy="28803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5278482" y="3851756"/>
              <a:ext cx="405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 smtClean="0"/>
                <a:t>p</a:t>
              </a:r>
              <a:endParaRPr lang="en-US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414386" y="2987660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y</a:t>
              </a:r>
              <a:r>
                <a:rPr lang="en-US" baseline="-25000" dirty="0" err="1" smtClean="0"/>
                <a:t>p</a:t>
              </a:r>
              <a:endParaRPr lang="en-US" baseline="-25000" dirty="0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V="1">
              <a:off x="6721140" y="4067780"/>
              <a:ext cx="1440160" cy="144016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7441220" y="3347700"/>
              <a:ext cx="0" cy="28803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8161300" y="385175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97204" y="298766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71600" y="6156012"/>
              <a:ext cx="1378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bject plane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945700" y="6177784"/>
              <a:ext cx="12282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upil plane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804248" y="6228020"/>
              <a:ext cx="13353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mage plane</a:t>
              </a:r>
              <a:endParaRPr lang="en-US" dirty="0"/>
            </a:p>
          </p:txBody>
        </p:sp>
        <p:sp>
          <p:nvSpPr>
            <p:cNvPr id="66" name="Oval 65"/>
            <p:cNvSpPr/>
            <p:nvPr/>
          </p:nvSpPr>
          <p:spPr>
            <a:xfrm>
              <a:off x="4067944" y="3563724"/>
              <a:ext cx="1008112" cy="24482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Arrow Connector 66"/>
            <p:cNvCxnSpPr>
              <a:endCxn id="66" idx="0"/>
            </p:cNvCxnSpPr>
            <p:nvPr/>
          </p:nvCxnSpPr>
          <p:spPr>
            <a:xfrm flipV="1">
              <a:off x="4572000" y="3563724"/>
              <a:ext cx="0" cy="12241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endCxn id="66" idx="0"/>
            </p:cNvCxnSpPr>
            <p:nvPr/>
          </p:nvCxnSpPr>
          <p:spPr>
            <a:xfrm flipV="1">
              <a:off x="1691680" y="3563724"/>
              <a:ext cx="2880320" cy="12334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66" idx="0"/>
            </p:cNvCxnSpPr>
            <p:nvPr/>
          </p:nvCxnSpPr>
          <p:spPr>
            <a:xfrm>
              <a:off x="4572000" y="3563724"/>
              <a:ext cx="2880320" cy="15934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187624" y="4355812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cxnSp>
          <p:nvCxnSpPr>
            <p:cNvPr id="71" name="Straight Connector 70"/>
            <p:cNvCxnSpPr>
              <a:endCxn id="66" idx="4"/>
            </p:cNvCxnSpPr>
            <p:nvPr/>
          </p:nvCxnSpPr>
          <p:spPr>
            <a:xfrm>
              <a:off x="1691680" y="4797152"/>
              <a:ext cx="2880320" cy="12148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66" idx="4"/>
            </p:cNvCxnSpPr>
            <p:nvPr/>
          </p:nvCxnSpPr>
          <p:spPr>
            <a:xfrm flipV="1">
              <a:off x="4572000" y="4437112"/>
              <a:ext cx="2880320" cy="1574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7412970" y="4750497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7391198" y="4410344"/>
              <a:ext cx="72008" cy="7200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7402084" y="5110537"/>
              <a:ext cx="72008" cy="7200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6" name="Date Placeholder 7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8D509-F210-449E-82BA-B4C37AD2EF90}" type="datetime1">
              <a:rPr lang="en-US" smtClean="0"/>
              <a:t>1/27/2015</a:t>
            </a:fld>
            <a:endParaRPr lang="en-US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6388-70CA-4379-B943-5C9344B73F59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78" name="Footer Placeholder 7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79" name="Freeform 78"/>
          <p:cNvSpPr/>
          <p:nvPr/>
        </p:nvSpPr>
        <p:spPr bwMode="auto">
          <a:xfrm>
            <a:off x="6228184" y="4869160"/>
            <a:ext cx="1733107" cy="1368152"/>
          </a:xfrm>
          <a:custGeom>
            <a:avLst/>
            <a:gdLst>
              <a:gd name="connsiteX0" fmla="*/ 0 w 1733107"/>
              <a:gd name="connsiteY0" fmla="*/ 818707 h 818707"/>
              <a:gd name="connsiteX1" fmla="*/ 1446028 w 1733107"/>
              <a:gd name="connsiteY1" fmla="*/ 818707 h 818707"/>
              <a:gd name="connsiteX2" fmla="*/ 1733107 w 1733107"/>
              <a:gd name="connsiteY2" fmla="*/ 0 h 818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3107" h="818707">
                <a:moveTo>
                  <a:pt x="0" y="818707"/>
                </a:moveTo>
                <a:lnTo>
                  <a:pt x="1446028" y="818707"/>
                </a:lnTo>
                <a:lnTo>
                  <a:pt x="1733107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796136" y="5949280"/>
            <a:ext cx="1771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dge of the Pupil</a:t>
            </a:r>
          </a:p>
        </p:txBody>
      </p:sp>
      <p:cxnSp>
        <p:nvCxnSpPr>
          <p:cNvPr id="82" name="Straight Arrow Connector 81"/>
          <p:cNvCxnSpPr>
            <a:stCxn id="79" idx="1"/>
          </p:cNvCxnSpPr>
          <p:nvPr/>
        </p:nvCxnSpPr>
        <p:spPr>
          <a:xfrm flipH="1" flipV="1">
            <a:off x="5508104" y="4869160"/>
            <a:ext cx="2166108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755298" y="464384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203269" y="464734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39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3600" dirty="0" smtClean="0"/>
              <a:t>Transverse ray aberration : (</a:t>
            </a:r>
            <a:r>
              <a:rPr lang="en-US" sz="3600" dirty="0" smtClean="0">
                <a:latin typeface="Symbol" pitchFamily="18" charset="2"/>
              </a:rPr>
              <a:t>e</a:t>
            </a:r>
            <a:r>
              <a:rPr lang="en-US" sz="3600" baseline="-25000" dirty="0" smtClean="0"/>
              <a:t>x</a:t>
            </a:r>
            <a:r>
              <a:rPr lang="en-US" sz="3600" dirty="0" smtClean="0"/>
              <a:t>, </a:t>
            </a:r>
            <a:r>
              <a:rPr lang="en-US" sz="3600" dirty="0" err="1" smtClean="0">
                <a:latin typeface="Symbol" pitchFamily="18" charset="2"/>
              </a:rPr>
              <a:t>e</a:t>
            </a:r>
            <a:r>
              <a:rPr lang="en-US" sz="3600" baseline="-25000" dirty="0" err="1" smtClean="0"/>
              <a:t>y</a:t>
            </a:r>
            <a:r>
              <a:rPr lang="en-US" sz="3600" dirty="0" smtClean="0"/>
              <a:t>)</a:t>
            </a:r>
            <a:br>
              <a:rPr lang="en-US" sz="3600" dirty="0" smtClean="0"/>
            </a:br>
            <a:r>
              <a:rPr lang="en-US" sz="3200" dirty="0" smtClean="0"/>
              <a:t> On-axis object, </a:t>
            </a:r>
            <a:r>
              <a:rPr lang="en-US" sz="3200" dirty="0" err="1" smtClean="0"/>
              <a:t>Sagittal</a:t>
            </a:r>
            <a:r>
              <a:rPr lang="en-US" sz="3200" dirty="0" smtClean="0"/>
              <a:t> ray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n on-axis object (h=0), and </a:t>
            </a:r>
            <a:r>
              <a:rPr lang="en-US" dirty="0" err="1" smtClean="0"/>
              <a:t>Sagittal</a:t>
            </a:r>
            <a:r>
              <a:rPr lang="en-US" dirty="0" smtClean="0"/>
              <a:t> rays.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283579" y="4515811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23739" y="3075651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100392" y="4278015"/>
            <a:ext cx="1043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 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494294" y="2571595"/>
            <a:ext cx="453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/>
              <a:t>x 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7595" y="4371795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947875" y="4371795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39549" y="4512310"/>
            <a:ext cx="45999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39549" y="4047668"/>
            <a:ext cx="929284" cy="929284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04191" y="3583026"/>
            <a:ext cx="0" cy="1858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168833" y="3908275"/>
            <a:ext cx="183289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11262" y="3350705"/>
            <a:ext cx="186392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85968" y="4393151"/>
            <a:ext cx="178117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2089342" y="4047668"/>
            <a:ext cx="929284" cy="929284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2553984" y="3583026"/>
            <a:ext cx="0" cy="1858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018626" y="3908275"/>
            <a:ext cx="401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2461056" y="3350705"/>
            <a:ext cx="238110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3949521" y="4047668"/>
            <a:ext cx="929284" cy="929284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4414163" y="3583026"/>
            <a:ext cx="0" cy="1858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878805" y="3908275"/>
            <a:ext cx="183289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321235" y="3350705"/>
            <a:ext cx="186392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39549" y="5395129"/>
            <a:ext cx="889757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158629" y="5409178"/>
            <a:ext cx="792527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4003148" y="5441593"/>
            <a:ext cx="861623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66" name="Oval 65"/>
          <p:cNvSpPr/>
          <p:nvPr/>
        </p:nvSpPr>
        <p:spPr>
          <a:xfrm>
            <a:off x="2237509" y="3722418"/>
            <a:ext cx="650499" cy="15797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179512" y="4233524"/>
            <a:ext cx="347752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38" name="Date Placeholder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5D2E9-B75D-4C5A-BED4-C9CC576BE369}" type="datetime1">
              <a:rPr lang="en-US" smtClean="0"/>
              <a:t>1/27/2015</a:t>
            </a:fld>
            <a:endParaRPr lang="en-US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6388-70CA-4379-B943-5C9344B73F59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704191" y="4233524"/>
            <a:ext cx="2183817" cy="278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04191" y="4512310"/>
            <a:ext cx="1533318" cy="284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88008" y="4233524"/>
            <a:ext cx="1433227" cy="4263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237509" y="4371795"/>
            <a:ext cx="2334491" cy="4253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04191" y="4512310"/>
            <a:ext cx="37099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655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ile Process</a:t>
            </a:r>
            <a:endParaRPr lang="en-US" dirty="0"/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ile Process</a:t>
            </a:r>
          </a:p>
          <a:p>
            <a:pPr lvl="1"/>
            <a:r>
              <a:rPr lang="en-US" dirty="0" smtClean="0"/>
              <a:t>For software development, it is generally difficult to define PRD completely.</a:t>
            </a:r>
          </a:p>
          <a:p>
            <a:pPr lvl="2"/>
            <a:r>
              <a:rPr lang="en-US" dirty="0" smtClean="0"/>
              <a:t>Look &amp; Feel</a:t>
            </a:r>
          </a:p>
          <a:p>
            <a:pPr lvl="2"/>
            <a:r>
              <a:rPr lang="en-US" dirty="0" smtClean="0"/>
              <a:t>User experienc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2D131-C30D-4D29-BC2A-65CDE8106CE6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8" name="TextBox 7"/>
          <p:cNvSpPr txBox="1"/>
          <p:nvPr/>
        </p:nvSpPr>
        <p:spPr>
          <a:xfrm>
            <a:off x="5706092" y="3429000"/>
            <a:ext cx="22236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pecification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316035" y="4206240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RD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346492" y="4923562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D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155606" y="5740420"/>
            <a:ext cx="1324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esting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8" idx="3"/>
            <a:endCxn id="11" idx="3"/>
          </p:cNvCxnSpPr>
          <p:nvPr/>
        </p:nvCxnSpPr>
        <p:spPr bwMode="auto">
          <a:xfrm flipH="1">
            <a:off x="7480264" y="3690610"/>
            <a:ext cx="449514" cy="2311420"/>
          </a:xfrm>
          <a:prstGeom prst="bentConnector3">
            <a:avLst>
              <a:gd name="adj1" fmla="val -13985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Elbow Connector 19"/>
          <p:cNvCxnSpPr>
            <a:stCxn id="11" idx="1"/>
            <a:endCxn id="8" idx="1"/>
          </p:cNvCxnSpPr>
          <p:nvPr/>
        </p:nvCxnSpPr>
        <p:spPr bwMode="auto">
          <a:xfrm rot="10800000">
            <a:off x="5706092" y="3690610"/>
            <a:ext cx="449514" cy="2311420"/>
          </a:xfrm>
          <a:prstGeom prst="bentConnector3">
            <a:avLst>
              <a:gd name="adj1" fmla="val 26316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7480264" y="4389120"/>
            <a:ext cx="10604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7489172" y="5212080"/>
            <a:ext cx="10604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4974572" y="4389120"/>
            <a:ext cx="10604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>
            <a:off x="4983480" y="5212080"/>
            <a:ext cx="10604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44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3600" dirty="0"/>
              <a:t>Transverse</a:t>
            </a:r>
            <a:r>
              <a:rPr lang="en-US" sz="3600" dirty="0" smtClean="0"/>
              <a:t> ray </a:t>
            </a:r>
            <a:r>
              <a:rPr lang="en-US" sz="3600" dirty="0"/>
              <a:t>aberration</a:t>
            </a:r>
            <a:r>
              <a:rPr lang="en-US" sz="3200" dirty="0" smtClean="0"/>
              <a:t> </a:t>
            </a:r>
            <a:r>
              <a:rPr lang="en-US" sz="3600" dirty="0" smtClean="0"/>
              <a:t>: (</a:t>
            </a:r>
            <a:r>
              <a:rPr lang="en-US" sz="3600" dirty="0" smtClean="0">
                <a:latin typeface="Symbol" pitchFamily="18" charset="2"/>
              </a:rPr>
              <a:t>e</a:t>
            </a:r>
            <a:r>
              <a:rPr lang="en-US" sz="3600" baseline="-25000" dirty="0" smtClean="0"/>
              <a:t>x</a:t>
            </a:r>
            <a:r>
              <a:rPr lang="en-US" sz="3600" dirty="0" smtClean="0"/>
              <a:t>, </a:t>
            </a:r>
            <a:r>
              <a:rPr lang="en-US" sz="3600" dirty="0" err="1" smtClean="0">
                <a:latin typeface="Symbol" pitchFamily="18" charset="2"/>
              </a:rPr>
              <a:t>e</a:t>
            </a:r>
            <a:r>
              <a:rPr lang="en-US" sz="3600" baseline="-25000" dirty="0" err="1" smtClean="0"/>
              <a:t>y</a:t>
            </a:r>
            <a:r>
              <a:rPr lang="en-US" sz="3600" dirty="0" smtClean="0"/>
              <a:t>)</a:t>
            </a:r>
            <a:br>
              <a:rPr lang="en-US" sz="3600" dirty="0" smtClean="0"/>
            </a:br>
            <a:r>
              <a:rPr lang="en-US" sz="3600" dirty="0" smtClean="0"/>
              <a:t> Off-axis object, </a:t>
            </a:r>
            <a:r>
              <a:rPr lang="en-US" sz="3600" dirty="0" err="1" smtClean="0"/>
              <a:t>Meridional</a:t>
            </a:r>
            <a:r>
              <a:rPr lang="en-US" sz="3600" dirty="0" smtClean="0"/>
              <a:t> ray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n off-axis object (h</a:t>
            </a:r>
            <a:r>
              <a:rPr lang="ja-JP" altLang="en-US"/>
              <a:t> </a:t>
            </a:r>
            <a:r>
              <a:rPr lang="ja-JP" altLang="en-US" smtClean="0"/>
              <a:t>≠</a:t>
            </a:r>
            <a:r>
              <a:rPr lang="en-US" altLang="ja-JP" dirty="0" smtClean="0"/>
              <a:t> </a:t>
            </a:r>
            <a:r>
              <a:rPr lang="en-US" dirty="0" smtClean="0"/>
              <a:t>0) and </a:t>
            </a:r>
            <a:r>
              <a:rPr lang="en-US" dirty="0" err="1" smtClean="0"/>
              <a:t>meridional</a:t>
            </a:r>
            <a:r>
              <a:rPr lang="en-US" dirty="0" smtClean="0"/>
              <a:t> rays. 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282749" y="452514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22909" y="3084982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06613" y="428734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535142" y="2651310"/>
            <a:ext cx="41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y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6765" y="4381126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947045" y="4381126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95536" y="4521412"/>
            <a:ext cx="432595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95536" y="4084447"/>
            <a:ext cx="873930" cy="87393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832501" y="3647482"/>
            <a:ext cx="0" cy="17478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69466" y="3953358"/>
            <a:ext cx="172371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45108" y="3429000"/>
            <a:ext cx="175290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16016" y="4293096"/>
            <a:ext cx="167508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135144" y="4084447"/>
            <a:ext cx="873930" cy="87393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572109" y="3647482"/>
            <a:ext cx="0" cy="17478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09074" y="3953358"/>
            <a:ext cx="246299" cy="2241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2484716" y="3429000"/>
            <a:ext cx="223927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3884520" y="4084447"/>
            <a:ext cx="873930" cy="87393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321484" y="3647482"/>
            <a:ext cx="0" cy="17478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758449" y="3953358"/>
            <a:ext cx="172371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234091" y="3429000"/>
            <a:ext cx="175290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5536" y="5351645"/>
            <a:ext cx="836758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200304" y="5364857"/>
            <a:ext cx="745319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34952" y="5395342"/>
            <a:ext cx="810299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2274485" y="3778572"/>
            <a:ext cx="611751" cy="148568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endCxn id="31" idx="0"/>
          </p:cNvCxnSpPr>
          <p:nvPr/>
        </p:nvCxnSpPr>
        <p:spPr>
          <a:xfrm flipV="1">
            <a:off x="2580361" y="3778572"/>
            <a:ext cx="0" cy="7428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endCxn id="31" idx="0"/>
          </p:cNvCxnSpPr>
          <p:nvPr/>
        </p:nvCxnSpPr>
        <p:spPr>
          <a:xfrm flipV="1">
            <a:off x="832501" y="3778572"/>
            <a:ext cx="1747860" cy="5243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31" idx="0"/>
          </p:cNvCxnSpPr>
          <p:nvPr/>
        </p:nvCxnSpPr>
        <p:spPr>
          <a:xfrm>
            <a:off x="2580361" y="3778572"/>
            <a:ext cx="1747860" cy="131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26625" y="4259233"/>
            <a:ext cx="185989" cy="224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832501" y="4302930"/>
            <a:ext cx="0" cy="2184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31" idx="4"/>
          </p:cNvCxnSpPr>
          <p:nvPr/>
        </p:nvCxnSpPr>
        <p:spPr>
          <a:xfrm>
            <a:off x="832501" y="4308568"/>
            <a:ext cx="1747860" cy="9556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31" idx="4"/>
          </p:cNvCxnSpPr>
          <p:nvPr/>
        </p:nvCxnSpPr>
        <p:spPr>
          <a:xfrm flipV="1">
            <a:off x="2580361" y="4308568"/>
            <a:ext cx="1747860" cy="9556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580361" y="4527051"/>
            <a:ext cx="1747860" cy="218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304342" y="4722711"/>
            <a:ext cx="43696" cy="436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291130" y="4292325"/>
            <a:ext cx="43696" cy="436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297736" y="5058015"/>
            <a:ext cx="43696" cy="436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4504617" y="4581128"/>
          <a:ext cx="566444" cy="25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17" y="4581128"/>
                        <a:ext cx="566444" cy="25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ight Brace 43"/>
          <p:cNvSpPr/>
          <p:nvPr/>
        </p:nvSpPr>
        <p:spPr>
          <a:xfrm>
            <a:off x="4348038" y="4352265"/>
            <a:ext cx="174786" cy="393268"/>
          </a:xfrm>
          <a:prstGeom prst="rightBrace">
            <a:avLst>
              <a:gd name="adj1" fmla="val 8333"/>
              <a:gd name="adj2" fmla="val 600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Brace 44"/>
          <p:cNvSpPr/>
          <p:nvPr/>
        </p:nvSpPr>
        <p:spPr>
          <a:xfrm>
            <a:off x="4348038" y="4762806"/>
            <a:ext cx="174786" cy="39326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4509612" y="4838857"/>
          <a:ext cx="566444" cy="25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12" y="4838857"/>
                        <a:ext cx="566444" cy="25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ate Placeholder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FB675-2928-4E0B-84E1-5C62133B1491}" type="datetime1">
              <a:rPr lang="en-US" smtClean="0"/>
              <a:t>1/27/2015</a:t>
            </a:fld>
            <a:endParaRPr lang="en-US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6388-70CA-4379-B943-5C9344B73F59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755298" y="464384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203269" y="464734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51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3600" dirty="0" smtClean="0"/>
              <a:t>Transverse ray aberration : (</a:t>
            </a:r>
            <a:r>
              <a:rPr lang="en-US" sz="3600" dirty="0" smtClean="0">
                <a:latin typeface="Symbol" pitchFamily="18" charset="2"/>
              </a:rPr>
              <a:t>e</a:t>
            </a:r>
            <a:r>
              <a:rPr lang="en-US" sz="3600" baseline="-25000" dirty="0" smtClean="0"/>
              <a:t>x</a:t>
            </a:r>
            <a:r>
              <a:rPr lang="en-US" sz="3600" dirty="0" smtClean="0"/>
              <a:t>, </a:t>
            </a:r>
            <a:r>
              <a:rPr lang="en-US" sz="3600" dirty="0" err="1" smtClean="0">
                <a:latin typeface="Symbol" pitchFamily="18" charset="2"/>
              </a:rPr>
              <a:t>e</a:t>
            </a:r>
            <a:r>
              <a:rPr lang="en-US" sz="3600" baseline="-25000" dirty="0" err="1" smtClean="0"/>
              <a:t>y</a:t>
            </a:r>
            <a:r>
              <a:rPr lang="en-US" sz="3600" dirty="0" smtClean="0"/>
              <a:t>)</a:t>
            </a:r>
            <a:br>
              <a:rPr lang="en-US" sz="3600" dirty="0" smtClean="0"/>
            </a:br>
            <a:r>
              <a:rPr lang="en-US" sz="3200" dirty="0" smtClean="0"/>
              <a:t> Off-axis object, </a:t>
            </a:r>
            <a:r>
              <a:rPr lang="en-US" sz="3200" dirty="0" err="1" smtClean="0"/>
              <a:t>Sagittal</a:t>
            </a:r>
            <a:r>
              <a:rPr lang="en-US" sz="3200" dirty="0" smtClean="0"/>
              <a:t> ray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n off-axis object (h=0), and </a:t>
            </a:r>
            <a:r>
              <a:rPr lang="en-US" dirty="0" err="1" smtClean="0"/>
              <a:t>Sagittal</a:t>
            </a:r>
            <a:r>
              <a:rPr lang="en-US" dirty="0" smtClean="0"/>
              <a:t> rays.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283579" y="4515811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723739" y="3075651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100392" y="4278015"/>
            <a:ext cx="1043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540780" y="257159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/>
              <a:t>x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7595" y="4371795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947875" y="4371795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39549" y="4512310"/>
            <a:ext cx="45999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39549" y="4047668"/>
            <a:ext cx="929284" cy="929284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04191" y="3583026"/>
            <a:ext cx="0" cy="1858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168833" y="3908275"/>
            <a:ext cx="183289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11262" y="3350705"/>
            <a:ext cx="186392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85968" y="4393151"/>
            <a:ext cx="178117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2089342" y="4047668"/>
            <a:ext cx="929284" cy="929284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2553984" y="3583026"/>
            <a:ext cx="0" cy="1858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018626" y="3908275"/>
            <a:ext cx="401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2461056" y="3350705"/>
            <a:ext cx="238110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3949521" y="4047668"/>
            <a:ext cx="929284" cy="929284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4414163" y="3583026"/>
            <a:ext cx="0" cy="1858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878805" y="3908275"/>
            <a:ext cx="183289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321235" y="3350705"/>
            <a:ext cx="186392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39549" y="5395129"/>
            <a:ext cx="889757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158629" y="5409178"/>
            <a:ext cx="792527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4003148" y="5441593"/>
            <a:ext cx="861623" cy="238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66" name="Oval 65"/>
          <p:cNvSpPr/>
          <p:nvPr/>
        </p:nvSpPr>
        <p:spPr>
          <a:xfrm>
            <a:off x="2237509" y="3722418"/>
            <a:ext cx="650499" cy="15797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83568" y="4005064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6A78E-53DA-42D5-B687-E15D1A975E46}" type="datetime1">
              <a:rPr lang="en-US" smtClean="0"/>
              <a:t>1/27/2015</a:t>
            </a:fld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6388-70CA-4379-B943-5C9344B73F59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79512" y="386104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83568" y="4047668"/>
            <a:ext cx="2204440" cy="1827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83568" y="4047668"/>
            <a:ext cx="1553941" cy="7494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83568" y="4029128"/>
            <a:ext cx="3730595" cy="97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755298" y="464384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03269" y="464734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2888008" y="4230380"/>
            <a:ext cx="1323952" cy="10718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37509" y="4797152"/>
            <a:ext cx="260199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34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Arrow Connector 38"/>
          <p:cNvCxnSpPr/>
          <p:nvPr/>
        </p:nvCxnSpPr>
        <p:spPr>
          <a:xfrm>
            <a:off x="839578" y="3435730"/>
            <a:ext cx="71287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839578" y="271565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559658" y="199557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279738" y="249962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415642" y="163553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040378" y="325106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3706300" y="271565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4426380" y="199557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146460" y="2499626"/>
            <a:ext cx="40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4282364" y="163553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6589118" y="2715650"/>
            <a:ext cx="1440160" cy="144016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309198" y="1995570"/>
            <a:ext cx="0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8029278" y="249962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7165182" y="163553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39578" y="4803882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 plane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3813678" y="4825654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plan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672226" y="4875890"/>
            <a:ext cx="133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plane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3935922" y="2204864"/>
            <a:ext cx="1008112" cy="24482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>
            <a:endCxn id="56" idx="0"/>
          </p:cNvCxnSpPr>
          <p:nvPr/>
        </p:nvCxnSpPr>
        <p:spPr>
          <a:xfrm flipV="1">
            <a:off x="4439978" y="2204864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56" idx="0"/>
          </p:cNvCxnSpPr>
          <p:nvPr/>
        </p:nvCxnSpPr>
        <p:spPr>
          <a:xfrm flipV="1">
            <a:off x="1559658" y="2204864"/>
            <a:ext cx="2880320" cy="12334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6" idx="0"/>
          </p:cNvCxnSpPr>
          <p:nvPr/>
        </p:nvCxnSpPr>
        <p:spPr>
          <a:xfrm>
            <a:off x="4439978" y="2204864"/>
            <a:ext cx="2880320" cy="15934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055602" y="300368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=0</a:t>
            </a:r>
            <a:endParaRPr lang="en-US" dirty="0"/>
          </a:p>
        </p:txBody>
      </p:sp>
      <p:cxnSp>
        <p:nvCxnSpPr>
          <p:cNvPr id="62" name="Straight Connector 61"/>
          <p:cNvCxnSpPr>
            <a:endCxn id="56" idx="4"/>
          </p:cNvCxnSpPr>
          <p:nvPr/>
        </p:nvCxnSpPr>
        <p:spPr>
          <a:xfrm>
            <a:off x="1559658" y="3438292"/>
            <a:ext cx="2880320" cy="12148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56" idx="4"/>
          </p:cNvCxnSpPr>
          <p:nvPr/>
        </p:nvCxnSpPr>
        <p:spPr>
          <a:xfrm flipV="1">
            <a:off x="4439978" y="3078252"/>
            <a:ext cx="2880320" cy="1574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7280948" y="3398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7259176" y="3058214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7270062" y="3758407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/>
          <p:cNvCxnSpPr/>
          <p:nvPr/>
        </p:nvCxnSpPr>
        <p:spPr>
          <a:xfrm flipV="1">
            <a:off x="1559658" y="2796950"/>
            <a:ext cx="288032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439978" y="2796950"/>
            <a:ext cx="2880320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631666" y="3445022"/>
            <a:ext cx="2808312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4439978" y="3301006"/>
            <a:ext cx="288032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itle 8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ngitudinal (axial) ray aberration: (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z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88" name="Straight Connector 87"/>
          <p:cNvCxnSpPr/>
          <p:nvPr/>
        </p:nvCxnSpPr>
        <p:spPr>
          <a:xfrm flipV="1">
            <a:off x="6660232" y="2420888"/>
            <a:ext cx="0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>
            <a:off x="6660232" y="263691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660232" y="2276872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z</a:t>
            </a:r>
            <a:r>
              <a:rPr lang="en-US" dirty="0" smtClean="0">
                <a:latin typeface="Symbol" pitchFamily="18" charset="2"/>
              </a:rPr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r>
              <a:rPr lang="en-US" dirty="0" smtClean="0">
                <a:latin typeface="Symbol" pitchFamily="18" charset="2"/>
              </a:rPr>
              <a:t>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92" name="Date Placeholder 9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15161-6C97-400D-9043-1D2911852FAA}" type="datetime1">
              <a:rPr lang="en-US" smtClean="0"/>
              <a:t>1/27/2015</a:t>
            </a:fld>
            <a:endParaRPr lang="en-US"/>
          </a:p>
        </p:txBody>
      </p:sp>
      <p:sp>
        <p:nvSpPr>
          <p:cNvPr id="93" name="Slide Number Placeholder 9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6388-70CA-4379-B943-5C9344B73F59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4" name="Footer Placeholder 9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3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3600" dirty="0" smtClean="0"/>
              <a:t>Longitudinal (axial) ray aberration: (</a:t>
            </a:r>
            <a:r>
              <a:rPr lang="en-US" sz="3600" dirty="0" err="1" smtClean="0">
                <a:latin typeface="Symbol" pitchFamily="18" charset="2"/>
              </a:rPr>
              <a:t>e</a:t>
            </a:r>
            <a:r>
              <a:rPr lang="en-US" sz="3600" baseline="-25000" dirty="0" err="1" smtClean="0"/>
              <a:t>z</a:t>
            </a:r>
            <a:r>
              <a:rPr lang="en-US" sz="36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n on-axis object (h</a:t>
            </a:r>
            <a:r>
              <a:rPr lang="ja-JP" altLang="en-US"/>
              <a:t> </a:t>
            </a:r>
            <a:r>
              <a:rPr lang="en-US" altLang="ja-JP" dirty="0"/>
              <a:t>=</a:t>
            </a:r>
            <a:r>
              <a:rPr lang="en-US" altLang="ja-JP" dirty="0" smtClean="0"/>
              <a:t> </a:t>
            </a:r>
            <a:r>
              <a:rPr lang="en-US" dirty="0" smtClean="0"/>
              <a:t>0) and </a:t>
            </a:r>
            <a:r>
              <a:rPr lang="en-US" dirty="0" err="1" smtClean="0"/>
              <a:t>meridional</a:t>
            </a:r>
            <a:r>
              <a:rPr lang="en-US" dirty="0" smtClean="0"/>
              <a:t> rays. 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242547" y="452514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6682707" y="3084982"/>
            <a:ext cx="8501" cy="15681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547192" y="269962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8131368" y="4293096"/>
            <a:ext cx="401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z</a:t>
            </a:r>
            <a:endParaRPr lang="en-US" sz="24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395536" y="3366807"/>
            <a:ext cx="4752528" cy="2294441"/>
            <a:chOff x="971600" y="2987660"/>
            <a:chExt cx="7476838" cy="3609692"/>
          </a:xfrm>
        </p:grpSpPr>
        <p:grpSp>
          <p:nvGrpSpPr>
            <p:cNvPr id="51" name="Group 74"/>
            <p:cNvGrpSpPr/>
            <p:nvPr/>
          </p:nvGrpSpPr>
          <p:grpSpPr>
            <a:xfrm>
              <a:off x="971600" y="2987660"/>
              <a:ext cx="7476838" cy="3609692"/>
              <a:chOff x="971600" y="2987660"/>
              <a:chExt cx="7476838" cy="3609692"/>
            </a:xfrm>
          </p:grpSpPr>
          <p:cxnSp>
            <p:nvCxnSpPr>
              <p:cNvPr id="56" name="Straight Arrow Connector 55"/>
              <p:cNvCxnSpPr/>
              <p:nvPr/>
            </p:nvCxnSpPr>
            <p:spPr>
              <a:xfrm>
                <a:off x="971600" y="4787860"/>
                <a:ext cx="712879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V="1">
                <a:off x="971600" y="4067780"/>
                <a:ext cx="1440160" cy="1440160"/>
              </a:xfrm>
              <a:prstGeom prst="line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flipV="1">
                <a:off x="1691680" y="3347700"/>
                <a:ext cx="0" cy="28803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Box 58"/>
              <p:cNvSpPr txBox="1"/>
              <p:nvPr/>
            </p:nvSpPr>
            <p:spPr>
              <a:xfrm>
                <a:off x="2411760" y="3851756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547664" y="2987660"/>
                <a:ext cx="2888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8172400" y="4603194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 flipV="1">
                <a:off x="3838322" y="4067780"/>
                <a:ext cx="1440160" cy="1440160"/>
              </a:xfrm>
              <a:prstGeom prst="line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V="1">
                <a:off x="4558402" y="3347700"/>
                <a:ext cx="0" cy="28803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5278482" y="3851756"/>
                <a:ext cx="4058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X</a:t>
                </a:r>
                <a:r>
                  <a:rPr lang="en-US" baseline="-25000" dirty="0" err="1" smtClean="0"/>
                  <a:t>p</a:t>
                </a:r>
                <a:endParaRPr lang="en-US" baseline="-250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4414386" y="2987660"/>
                <a:ext cx="3690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y</a:t>
                </a:r>
                <a:r>
                  <a:rPr lang="en-US" baseline="-25000" dirty="0" err="1" smtClean="0"/>
                  <a:t>p</a:t>
                </a:r>
                <a:endParaRPr lang="en-US" baseline="-25000" dirty="0"/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 flipV="1">
                <a:off x="6721140" y="4067780"/>
                <a:ext cx="1440160" cy="1440160"/>
              </a:xfrm>
              <a:prstGeom prst="line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flipV="1">
                <a:off x="7441220" y="3347700"/>
                <a:ext cx="0" cy="28803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8161300" y="3851756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297204" y="2987660"/>
                <a:ext cx="2888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971600" y="6156012"/>
                <a:ext cx="137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bject plane</a:t>
                </a:r>
                <a:endParaRPr lang="en-US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945700" y="6177784"/>
                <a:ext cx="12282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upil plane</a:t>
                </a:r>
                <a:endParaRPr lang="en-US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6804248" y="6228020"/>
                <a:ext cx="13353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mage plane</a:t>
                </a:r>
                <a:endParaRPr lang="en-US" dirty="0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4067944" y="3563724"/>
                <a:ext cx="1008112" cy="244827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>
                <a:endCxn id="73" idx="0"/>
              </p:cNvCxnSpPr>
              <p:nvPr/>
            </p:nvCxnSpPr>
            <p:spPr>
              <a:xfrm flipV="1">
                <a:off x="4572000" y="3563724"/>
                <a:ext cx="0" cy="12241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73" idx="0"/>
              </p:cNvCxnSpPr>
              <p:nvPr/>
            </p:nvCxnSpPr>
            <p:spPr>
              <a:xfrm flipV="1">
                <a:off x="1691680" y="3563724"/>
                <a:ext cx="2880320" cy="123342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stCxn id="73" idx="0"/>
              </p:cNvCxnSpPr>
              <p:nvPr/>
            </p:nvCxnSpPr>
            <p:spPr>
              <a:xfrm>
                <a:off x="4572000" y="3563724"/>
                <a:ext cx="2880320" cy="159346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TextBox 76"/>
              <p:cNvSpPr txBox="1"/>
              <p:nvPr/>
            </p:nvSpPr>
            <p:spPr>
              <a:xfrm>
                <a:off x="1187624" y="4355812"/>
                <a:ext cx="53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</a:t>
                </a:r>
                <a:r>
                  <a:rPr lang="en-US" dirty="0" smtClean="0"/>
                  <a:t>=0</a:t>
                </a:r>
                <a:endParaRPr lang="en-US" dirty="0"/>
              </a:p>
            </p:txBody>
          </p:sp>
          <p:cxnSp>
            <p:nvCxnSpPr>
              <p:cNvPr id="78" name="Straight Connector 77"/>
              <p:cNvCxnSpPr>
                <a:endCxn id="73" idx="4"/>
              </p:cNvCxnSpPr>
              <p:nvPr/>
            </p:nvCxnSpPr>
            <p:spPr>
              <a:xfrm>
                <a:off x="1691680" y="4797152"/>
                <a:ext cx="2880320" cy="12148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73" idx="4"/>
              </p:cNvCxnSpPr>
              <p:nvPr/>
            </p:nvCxnSpPr>
            <p:spPr>
              <a:xfrm flipV="1">
                <a:off x="4572000" y="4437112"/>
                <a:ext cx="2880320" cy="15748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Oval 79"/>
              <p:cNvSpPr/>
              <p:nvPr/>
            </p:nvSpPr>
            <p:spPr>
              <a:xfrm>
                <a:off x="7412970" y="4750497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7391198" y="441034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7402084" y="5110537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2" name="Straight Connector 51"/>
            <p:cNvCxnSpPr/>
            <p:nvPr/>
          </p:nvCxnSpPr>
          <p:spPr>
            <a:xfrm flipV="1">
              <a:off x="1691680" y="4149080"/>
              <a:ext cx="288032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572000" y="4149080"/>
              <a:ext cx="2880320" cy="7200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763688" y="4797152"/>
              <a:ext cx="2808312" cy="7200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4572000" y="4653136"/>
              <a:ext cx="2880320" cy="8640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Date Placeholder 8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3294F-8CD5-414C-8CC4-28F31C07CD72}" type="datetime1">
              <a:rPr lang="en-US" smtClean="0"/>
              <a:t>1/27/2015</a:t>
            </a:fld>
            <a:endParaRPr lang="en-US"/>
          </a:p>
        </p:txBody>
      </p:sp>
      <p:sp>
        <p:nvSpPr>
          <p:cNvPr id="84" name="Slide Number Placeholder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6388-70CA-4379-B943-5C9344B73F59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85" name="Footer Placeholder 8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16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Ray Trac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0200" y="1337351"/>
            <a:ext cx="6152381" cy="20571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3657600"/>
            <a:ext cx="4323924" cy="270547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7FD57-5436-458E-99E2-60909860D1A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50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Wavefront</a:t>
            </a:r>
            <a:r>
              <a:rPr lang="en-US" dirty="0" smtClean="0"/>
              <a:t> aberration expans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200" y="1473679"/>
            <a:ext cx="4172309" cy="341011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29400" y="6170225"/>
            <a:ext cx="218566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. from E. </a:t>
            </a:r>
            <a:r>
              <a:rPr lang="en-US" sz="1200" dirty="0" err="1" smtClean="0"/>
              <a:t>Dreniak’s</a:t>
            </a:r>
            <a:r>
              <a:rPr lang="en-US" sz="1200" dirty="0" smtClean="0"/>
              <a:t> Class Note</a:t>
            </a:r>
            <a:endParaRPr lang="en-US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3709" y="2209800"/>
            <a:ext cx="4771600" cy="207838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76931-E738-4CA3-B17A-13F5F6A2A7C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02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avefront</a:t>
            </a:r>
            <a:r>
              <a:rPr lang="en-US" dirty="0"/>
              <a:t> aberration expans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6191" y="1437317"/>
            <a:ext cx="4469410" cy="48210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01137" y="6163892"/>
            <a:ext cx="218566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. from E. </a:t>
            </a:r>
            <a:r>
              <a:rPr lang="en-US" sz="1200" dirty="0" err="1" smtClean="0"/>
              <a:t>Dreniak’s</a:t>
            </a:r>
            <a:r>
              <a:rPr lang="en-US" sz="1200" dirty="0" smtClean="0"/>
              <a:t> Class Note</a:t>
            </a:r>
            <a:endParaRPr lang="en-US" sz="1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1247F-E763-4974-833F-73AEE3C8470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25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idel Monochromatic Aberration Coefficients and W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Spherical Aberration:	W</a:t>
            </a:r>
            <a:r>
              <a:rPr lang="en-US" baseline="-25000" dirty="0" smtClean="0"/>
              <a:t>040</a:t>
            </a:r>
            <a:r>
              <a:rPr lang="en-US" dirty="0" smtClean="0"/>
              <a:t>=(1/8) S</a:t>
            </a:r>
            <a:r>
              <a:rPr lang="en-US" baseline="-25000" dirty="0" smtClean="0"/>
              <a:t>I</a:t>
            </a:r>
            <a:endParaRPr lang="en-US" baseline="-25000" dirty="0"/>
          </a:p>
          <a:p>
            <a:r>
              <a:rPr lang="en-US" dirty="0" smtClean="0"/>
              <a:t>Coma:				W</a:t>
            </a:r>
            <a:r>
              <a:rPr lang="en-US" baseline="-25000" dirty="0" smtClean="0"/>
              <a:t>131</a:t>
            </a:r>
            <a:r>
              <a:rPr lang="en-US" dirty="0" smtClean="0"/>
              <a:t>=(1/2)</a:t>
            </a:r>
            <a:r>
              <a:rPr lang="en-US" dirty="0"/>
              <a:t> </a:t>
            </a:r>
            <a:r>
              <a:rPr lang="en-US" dirty="0" smtClean="0"/>
              <a:t>S</a:t>
            </a:r>
            <a:r>
              <a:rPr lang="en-US" baseline="-25000" dirty="0" smtClean="0"/>
              <a:t>II</a:t>
            </a:r>
            <a:endParaRPr lang="en-US" dirty="0" smtClean="0"/>
          </a:p>
          <a:p>
            <a:r>
              <a:rPr lang="en-US" dirty="0" smtClean="0"/>
              <a:t>Astigmatism:			W</a:t>
            </a:r>
            <a:r>
              <a:rPr lang="en-US" baseline="-25000" dirty="0" smtClean="0"/>
              <a:t>222</a:t>
            </a:r>
            <a:r>
              <a:rPr lang="en-US" dirty="0" smtClean="0"/>
              <a:t>=(</a:t>
            </a:r>
            <a:r>
              <a:rPr lang="en-US" dirty="0"/>
              <a:t>1/2) </a:t>
            </a:r>
            <a:r>
              <a:rPr lang="en-US" dirty="0" smtClean="0"/>
              <a:t>S</a:t>
            </a:r>
            <a:r>
              <a:rPr lang="en-US" baseline="-25000" dirty="0" smtClean="0"/>
              <a:t>III</a:t>
            </a:r>
            <a:endParaRPr lang="en-US" dirty="0" smtClean="0"/>
          </a:p>
          <a:p>
            <a:r>
              <a:rPr lang="en-US" dirty="0" smtClean="0"/>
              <a:t>Field Curvature:		W</a:t>
            </a:r>
            <a:r>
              <a:rPr lang="en-US" baseline="-25000" dirty="0" smtClean="0"/>
              <a:t>220</a:t>
            </a:r>
            <a:r>
              <a:rPr lang="en-US" dirty="0" smtClean="0"/>
              <a:t>=(1/4) S</a:t>
            </a:r>
            <a:r>
              <a:rPr lang="en-US" baseline="-25000" dirty="0" smtClean="0"/>
              <a:t>IV</a:t>
            </a:r>
            <a:r>
              <a:rPr lang="en-US" dirty="0" smtClean="0"/>
              <a:t>+(1/4</a:t>
            </a:r>
            <a:r>
              <a:rPr lang="en-US" dirty="0"/>
              <a:t>) </a:t>
            </a:r>
            <a:r>
              <a:rPr lang="en-US" dirty="0" smtClean="0"/>
              <a:t>S</a:t>
            </a:r>
            <a:r>
              <a:rPr lang="en-US" baseline="-25000" dirty="0" smtClean="0"/>
              <a:t>III</a:t>
            </a:r>
            <a:endParaRPr lang="en-US" dirty="0" smtClean="0"/>
          </a:p>
          <a:p>
            <a:r>
              <a:rPr lang="en-US" dirty="0" smtClean="0"/>
              <a:t>Distortion:			W</a:t>
            </a:r>
            <a:r>
              <a:rPr lang="en-US" baseline="-25000" dirty="0" smtClean="0"/>
              <a:t>311</a:t>
            </a:r>
            <a:r>
              <a:rPr lang="en-US" dirty="0" smtClean="0"/>
              <a:t>=(1/2) S</a:t>
            </a:r>
            <a:r>
              <a:rPr lang="en-US" baseline="-25000" dirty="0" smtClean="0"/>
              <a:t>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3AC6D-6A54-4AE5-BCD0-96BB7E5885A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2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ay, Chief Ra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5018" y="5751550"/>
            <a:ext cx="4689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. J. Smith, Modern Optical Engineering, 2</a:t>
            </a:r>
            <a:r>
              <a:rPr lang="en-US" baseline="30000" dirty="0" smtClean="0"/>
              <a:t>nd</a:t>
            </a:r>
            <a:r>
              <a:rPr lang="en-US" dirty="0" smtClean="0"/>
              <a:t> ed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57400"/>
            <a:ext cx="6939113" cy="319075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F4A91-2056-4539-963B-5BC566ECD8C7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60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herical Aberr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5800" y="3840332"/>
                <a:ext cx="3733800" cy="2411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i="1" dirty="0" smtClean="0">
                    <a:latin typeface="Cambria Math" panose="02040503050406030204" pitchFamily="18" charset="0"/>
                  </a:rPr>
                  <a:t>W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40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0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40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 = 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n’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’</a:t>
                </a:r>
              </a:p>
              <a:p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/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840332"/>
                <a:ext cx="3733800" cy="2411045"/>
              </a:xfrm>
              <a:prstGeom prst="rect">
                <a:avLst/>
              </a:prstGeom>
              <a:blipFill rotWithShape="0">
                <a:blip r:embed="rId2"/>
                <a:stretch>
                  <a:fillRect l="-4248" t="-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c 4"/>
          <p:cNvSpPr/>
          <p:nvPr/>
        </p:nvSpPr>
        <p:spPr bwMode="auto">
          <a:xfrm>
            <a:off x="3842395" y="1307978"/>
            <a:ext cx="1341673" cy="2865438"/>
          </a:xfrm>
          <a:prstGeom prst="arc">
            <a:avLst>
              <a:gd name="adj1" fmla="val 6513234"/>
              <a:gd name="adj2" fmla="val 1503561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87524" y="2755778"/>
            <a:ext cx="7560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 flipV="1">
            <a:off x="1871700" y="1603650"/>
            <a:ext cx="540060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Freeform 7"/>
          <p:cNvSpPr/>
          <p:nvPr/>
        </p:nvSpPr>
        <p:spPr bwMode="auto">
          <a:xfrm>
            <a:off x="3971925" y="1917578"/>
            <a:ext cx="95250" cy="133350"/>
          </a:xfrm>
          <a:custGeom>
            <a:avLst/>
            <a:gdLst>
              <a:gd name="connsiteX0" fmla="*/ 57150 w 95250"/>
              <a:gd name="connsiteY0" fmla="*/ 133350 h 133350"/>
              <a:gd name="connsiteX1" fmla="*/ 95250 w 95250"/>
              <a:gd name="connsiteY1" fmla="*/ 19050 h 133350"/>
              <a:gd name="connsiteX2" fmla="*/ 0 w 95250"/>
              <a:gd name="connsiteY2" fmla="*/ 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250" h="133350">
                <a:moveTo>
                  <a:pt x="57150" y="133350"/>
                </a:moveTo>
                <a:lnTo>
                  <a:pt x="95250" y="19050"/>
                </a:lnTo>
                <a:lnTo>
                  <a:pt x="0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835696" y="2035698"/>
            <a:ext cx="2088232" cy="133214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3923928" y="1495638"/>
            <a:ext cx="2592288" cy="54006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11560" y="2071702"/>
            <a:ext cx="3276364" cy="682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0" y="2837100"/>
            <a:ext cx="227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ming </a:t>
            </a:r>
            <a:r>
              <a:rPr lang="en-US" dirty="0"/>
              <a:t>M</a:t>
            </a:r>
            <a:r>
              <a:rPr lang="en-US" dirty="0" smtClean="0"/>
              <a:t>arginal ra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16216" y="1459656"/>
            <a:ext cx="2308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racted </a:t>
            </a:r>
            <a:r>
              <a:rPr lang="en-US" dirty="0"/>
              <a:t>M</a:t>
            </a:r>
            <a:r>
              <a:rPr lang="en-US" dirty="0" smtClean="0"/>
              <a:t>arginal ra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19438" y="238644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55542" y="24317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7" name="Arc 16"/>
          <p:cNvSpPr/>
          <p:nvPr/>
        </p:nvSpPr>
        <p:spPr bwMode="auto">
          <a:xfrm flipH="1">
            <a:off x="2582162" y="2287726"/>
            <a:ext cx="909718" cy="949586"/>
          </a:xfrm>
          <a:prstGeom prst="arc">
            <a:avLst>
              <a:gd name="adj1" fmla="val 10775280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8" name="Arc 17"/>
          <p:cNvSpPr/>
          <p:nvPr/>
        </p:nvSpPr>
        <p:spPr bwMode="auto">
          <a:xfrm flipH="1">
            <a:off x="4391980" y="1639654"/>
            <a:ext cx="909718" cy="949586"/>
          </a:xfrm>
          <a:prstGeom prst="arc">
            <a:avLst>
              <a:gd name="adj1" fmla="val 9348872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9" name="Arc 18"/>
          <p:cNvSpPr/>
          <p:nvPr/>
        </p:nvSpPr>
        <p:spPr bwMode="auto">
          <a:xfrm flipH="1">
            <a:off x="2987824" y="1601554"/>
            <a:ext cx="909718" cy="949586"/>
          </a:xfrm>
          <a:prstGeom prst="arc">
            <a:avLst>
              <a:gd name="adj1" fmla="val 19863500"/>
              <a:gd name="adj2" fmla="val 33478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55617" y="29086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973550" y="290864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’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59932" y="233304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 smtClean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3926024" y="2045012"/>
            <a:ext cx="0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865137" y="3496242"/>
            <a:ext cx="343590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Connector 32"/>
          <p:cNvCxnSpPr/>
          <p:nvPr/>
        </p:nvCxnSpPr>
        <p:spPr>
          <a:xfrm>
            <a:off x="7301046" y="2701772"/>
            <a:ext cx="0" cy="85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33992" y="2837100"/>
            <a:ext cx="0" cy="85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246098" y="3193961"/>
            <a:ext cx="725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1/c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306203" y="1880811"/>
            <a:ext cx="297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133600" y="1860013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 = </a:t>
            </a:r>
            <a:r>
              <a:rPr lang="en-US" dirty="0" err="1" smtClean="0"/>
              <a:t>hc</a:t>
            </a:r>
            <a:r>
              <a:rPr lang="en-US" dirty="0" smtClean="0"/>
              <a:t> + u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707562">
            <a:off x="1845863" y="1428755"/>
            <a:ext cx="1634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Normal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124200" y="4736068"/>
            <a:ext cx="3626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Snell’s </a:t>
            </a:r>
            <a:r>
              <a:rPr lang="en-US" dirty="0"/>
              <a:t>l</a:t>
            </a:r>
            <a:r>
              <a:rPr lang="en-US" dirty="0" smtClean="0"/>
              <a:t>aw for marginal ray 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151704" y="5345668"/>
            <a:ext cx="363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Ray incident marginal height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124200" y="4329190"/>
            <a:ext cx="605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aberration coefficient of SA for </a:t>
            </a:r>
            <a:r>
              <a:rPr lang="en-US" dirty="0" smtClean="0">
                <a:solidFill>
                  <a:srgbClr val="FF0000"/>
                </a:solidFill>
              </a:rPr>
              <a:t>single refractive </a:t>
            </a:r>
            <a:r>
              <a:rPr lang="en-US" dirty="0" smtClean="0"/>
              <a:t>interface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124200" y="3810000"/>
            <a:ext cx="273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erration expansion of S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3BF54-C512-4A31-AD5D-E925B01AE1ED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5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2FD65-0855-4901-A64A-DF77CB660961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2400"/>
              <a:t>Example:</a:t>
            </a:r>
            <a:br>
              <a:rPr lang="en-US" altLang="ja-JP" sz="2400"/>
            </a:br>
            <a:r>
              <a:rPr lang="en-US" altLang="ja-JP" sz="2400"/>
              <a:t>1)  Statement of problem to be solved</a:t>
            </a:r>
            <a:br>
              <a:rPr lang="en-US" altLang="ja-JP" sz="2400"/>
            </a:br>
            <a:endParaRPr lang="en-US" altLang="ja-JP" sz="240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525" y="1280160"/>
            <a:ext cx="8229600" cy="4846003"/>
          </a:xfrm>
        </p:spPr>
        <p:txBody>
          <a:bodyPr/>
          <a:lstStyle/>
          <a:p>
            <a:pPr lvl="1"/>
            <a:r>
              <a:rPr lang="en-US" altLang="ja-JP" sz="2400" dirty="0" smtClean="0"/>
              <a:t>Marketing statement: </a:t>
            </a:r>
            <a:endParaRPr lang="en-US" altLang="ja-JP" sz="2400" dirty="0"/>
          </a:p>
          <a:p>
            <a:pPr lvl="2"/>
            <a:r>
              <a:rPr lang="en-US" altLang="ja-JP" sz="2000" dirty="0"/>
              <a:t>I want to focus (and scan) a laser beam </a:t>
            </a:r>
            <a:r>
              <a:rPr lang="en-US" altLang="ja-JP" sz="2000" dirty="0" smtClean="0"/>
              <a:t>on </a:t>
            </a:r>
            <a:r>
              <a:rPr lang="en-US" altLang="ja-JP" sz="2000" dirty="0"/>
              <a:t>a sample inside a vacuum </a:t>
            </a:r>
            <a:r>
              <a:rPr lang="en-US" altLang="ja-JP" sz="2000" dirty="0" smtClean="0"/>
              <a:t>chamber. Size of the chamber is </a:t>
            </a:r>
            <a:r>
              <a:rPr lang="en-US" altLang="ja-JP" sz="2000" dirty="0"/>
              <a:t>80mm in diameter</a:t>
            </a:r>
            <a:r>
              <a:rPr lang="en-US" altLang="ja-JP" sz="2000" dirty="0" smtClean="0"/>
              <a:t>.</a:t>
            </a:r>
          </a:p>
          <a:p>
            <a:pPr lvl="2"/>
            <a:endParaRPr lang="en-US" altLang="ja-JP" sz="2000" dirty="0"/>
          </a:p>
          <a:p>
            <a:pPr lvl="1"/>
            <a:r>
              <a:rPr lang="en-US" altLang="ja-JP" sz="2400" dirty="0" smtClean="0"/>
              <a:t>Technical statement:</a:t>
            </a:r>
          </a:p>
          <a:p>
            <a:pPr lvl="2"/>
            <a:r>
              <a:rPr lang="en-US" altLang="ja-JP" sz="2000" dirty="0" smtClean="0"/>
              <a:t>Focal length of 40mm is required, i.e. from requirements for scanning speed.</a:t>
            </a:r>
            <a:endParaRPr lang="en-US" altLang="ja-JP" sz="2400" dirty="0"/>
          </a:p>
          <a:p>
            <a:pPr lvl="2"/>
            <a:r>
              <a:rPr lang="en-US" altLang="ja-JP" sz="2000" dirty="0" smtClean="0"/>
              <a:t>Wavelength:</a:t>
            </a:r>
            <a:endParaRPr lang="en-US" altLang="ja-JP" sz="2000" dirty="0"/>
          </a:p>
          <a:p>
            <a:pPr lvl="2"/>
            <a:r>
              <a:rPr lang="en-US" altLang="ja-JP" sz="2000" dirty="0"/>
              <a:t>Spot </a:t>
            </a:r>
            <a:r>
              <a:rPr lang="en-US" altLang="ja-JP" sz="2000" dirty="0" smtClean="0"/>
              <a:t>size:</a:t>
            </a:r>
            <a:endParaRPr lang="en-US" altLang="ja-JP" sz="2000" dirty="0"/>
          </a:p>
          <a:p>
            <a:pPr lvl="2"/>
            <a:r>
              <a:rPr lang="en-US" altLang="ja-JP" sz="2000" dirty="0"/>
              <a:t>f’=40mm.</a:t>
            </a:r>
          </a:p>
          <a:p>
            <a:pPr lvl="2"/>
            <a:r>
              <a:rPr lang="en-US" altLang="ja-JP" sz="2000" dirty="0"/>
              <a:t>Working distance (=</a:t>
            </a:r>
            <a:r>
              <a:rPr lang="en-US" altLang="ja-JP" sz="2000" dirty="0" err="1"/>
              <a:t>fb</a:t>
            </a:r>
            <a:r>
              <a:rPr lang="en-US" altLang="ja-JP" sz="2000" dirty="0"/>
              <a:t>) &gt; 45mm.</a:t>
            </a:r>
          </a:p>
          <a:p>
            <a:pPr lvl="2"/>
            <a:r>
              <a:rPr lang="en-US" altLang="ja-JP" sz="2000" dirty="0"/>
              <a:t>Less number of elements is desirable for alignment</a:t>
            </a:r>
            <a:r>
              <a:rPr lang="en-US" altLang="ja-JP" sz="2000" dirty="0" smtClean="0"/>
              <a:t>.</a:t>
            </a:r>
          </a:p>
          <a:p>
            <a:pPr lvl="2"/>
            <a:r>
              <a:rPr lang="en-US" altLang="ja-JP" sz="2000" dirty="0" smtClean="0">
                <a:solidFill>
                  <a:srgbClr val="FF0000"/>
                </a:solidFill>
              </a:rPr>
              <a:t>Anything else?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754880" y="3246120"/>
            <a:ext cx="4287837" cy="2585085"/>
            <a:chOff x="4719638" y="3063240"/>
            <a:chExt cx="4287837" cy="2585085"/>
          </a:xfrm>
        </p:grpSpPr>
        <p:sp>
          <p:nvSpPr>
            <p:cNvPr id="38916" name="Oval 4"/>
            <p:cNvSpPr>
              <a:spLocks noChangeArrowheads="1"/>
            </p:cNvSpPr>
            <p:nvPr/>
          </p:nvSpPr>
          <p:spPr bwMode="auto">
            <a:xfrm>
              <a:off x="7178675" y="3378200"/>
              <a:ext cx="1828800" cy="18288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7188200" y="3944938"/>
              <a:ext cx="92075" cy="685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>
              <a:off x="7178675" y="4932363"/>
              <a:ext cx="0" cy="639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>
              <a:off x="9007475" y="4932363"/>
              <a:ext cx="0" cy="639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>
              <a:off x="7178675" y="5572125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Text Box 9"/>
            <p:cNvSpPr txBox="1">
              <a:spLocks noChangeArrowheads="1"/>
            </p:cNvSpPr>
            <p:nvPr/>
          </p:nvSpPr>
          <p:spPr bwMode="auto">
            <a:xfrm>
              <a:off x="7681913" y="5311775"/>
              <a:ext cx="7493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/>
                <a:t>80mm</a:t>
              </a: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8064500" y="4125913"/>
              <a:ext cx="46038" cy="320675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AutoShape 13"/>
            <p:cNvSpPr>
              <a:spLocks noChangeArrowheads="1"/>
            </p:cNvSpPr>
            <p:nvPr/>
          </p:nvSpPr>
          <p:spPr bwMode="auto">
            <a:xfrm rot="5400000">
              <a:off x="7069138" y="3516312"/>
              <a:ext cx="412750" cy="1527175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6" name="Rectangle 14"/>
            <p:cNvSpPr>
              <a:spLocks noChangeArrowheads="1"/>
            </p:cNvSpPr>
            <p:nvPr/>
          </p:nvSpPr>
          <p:spPr bwMode="auto">
            <a:xfrm>
              <a:off x="5853113" y="3944938"/>
              <a:ext cx="1050925" cy="685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5167313" y="4125913"/>
              <a:ext cx="685800" cy="320675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Text Box 16"/>
            <p:cNvSpPr txBox="1">
              <a:spLocks noChangeArrowheads="1"/>
            </p:cNvSpPr>
            <p:nvPr/>
          </p:nvSpPr>
          <p:spPr bwMode="auto">
            <a:xfrm>
              <a:off x="5945188" y="3995738"/>
              <a:ext cx="862012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/>
                <a:t>Optical</a:t>
              </a:r>
            </a:p>
            <a:p>
              <a:r>
                <a:rPr lang="en-US" altLang="ja-JP" sz="1600"/>
                <a:t>System</a:t>
              </a:r>
            </a:p>
          </p:txBody>
        </p:sp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5200253" y="3456206"/>
              <a:ext cx="6976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dirty="0" smtClean="0"/>
                <a:t>Laser</a:t>
              </a:r>
              <a:endParaRPr lang="en-US" altLang="ja-JP" sz="1600" dirty="0"/>
            </a:p>
          </p:txBody>
        </p:sp>
        <p:sp>
          <p:nvSpPr>
            <p:cNvPr id="38930" name="Text Box 18"/>
            <p:cNvSpPr txBox="1">
              <a:spLocks noChangeArrowheads="1"/>
            </p:cNvSpPr>
            <p:nvPr/>
          </p:nvSpPr>
          <p:spPr bwMode="auto">
            <a:xfrm>
              <a:off x="7618413" y="4452938"/>
              <a:ext cx="8715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/>
                <a:t>Sample</a:t>
              </a:r>
            </a:p>
          </p:txBody>
        </p:sp>
        <p:sp>
          <p:nvSpPr>
            <p:cNvPr id="38931" name="Text Box 19"/>
            <p:cNvSpPr txBox="1">
              <a:spLocks noChangeArrowheads="1"/>
            </p:cNvSpPr>
            <p:nvPr/>
          </p:nvSpPr>
          <p:spPr bwMode="auto">
            <a:xfrm>
              <a:off x="7713663" y="3063240"/>
              <a:ext cx="10191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dirty="0"/>
                <a:t>Chamber</a:t>
              </a:r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 flipH="1" flipV="1">
              <a:off x="6891338" y="3514725"/>
              <a:ext cx="0" cy="327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 flipH="1" flipV="1">
              <a:off x="8039100" y="3514725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6904038" y="3657600"/>
              <a:ext cx="1135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Text Box 23"/>
            <p:cNvSpPr txBox="1">
              <a:spLocks noChangeArrowheads="1"/>
            </p:cNvSpPr>
            <p:nvPr/>
          </p:nvSpPr>
          <p:spPr bwMode="auto">
            <a:xfrm>
              <a:off x="7086600" y="3389313"/>
              <a:ext cx="7493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/>
                <a:t>45mm</a:t>
              </a:r>
            </a:p>
          </p:txBody>
        </p:sp>
        <p:sp>
          <p:nvSpPr>
            <p:cNvPr id="38936" name="Rectangle 24"/>
            <p:cNvSpPr>
              <a:spLocks noChangeArrowheads="1"/>
            </p:cNvSpPr>
            <p:nvPr/>
          </p:nvSpPr>
          <p:spPr bwMode="auto">
            <a:xfrm rot="5400000">
              <a:off x="4984751" y="3941762"/>
              <a:ext cx="685800" cy="320675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7" name="Rectangle 25"/>
            <p:cNvSpPr>
              <a:spLocks noChangeArrowheads="1"/>
            </p:cNvSpPr>
            <p:nvPr/>
          </p:nvSpPr>
          <p:spPr bwMode="auto">
            <a:xfrm rot="18900000" flipH="1">
              <a:off x="5104607" y="4007643"/>
              <a:ext cx="241300" cy="696913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8" name="Arc 26"/>
            <p:cNvSpPr>
              <a:spLocks/>
            </p:cNvSpPr>
            <p:nvPr/>
          </p:nvSpPr>
          <p:spPr bwMode="auto">
            <a:xfrm flipH="1">
              <a:off x="4719638" y="3879850"/>
              <a:ext cx="584200" cy="646113"/>
            </a:xfrm>
            <a:custGeom>
              <a:avLst/>
              <a:gdLst>
                <a:gd name="G0" fmla="+- 0 0 0"/>
                <a:gd name="G1" fmla="+- 20347 0 0"/>
                <a:gd name="G2" fmla="+- 21600 0 0"/>
                <a:gd name="T0" fmla="*/ 7251 w 19714"/>
                <a:gd name="T1" fmla="*/ 0 h 20347"/>
                <a:gd name="T2" fmla="*/ 19714 w 19714"/>
                <a:gd name="T3" fmla="*/ 11520 h 20347"/>
                <a:gd name="T4" fmla="*/ 0 w 19714"/>
                <a:gd name="T5" fmla="*/ 20347 h 20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714" h="20347" fill="none" extrusionOk="0">
                  <a:moveTo>
                    <a:pt x="7250" y="0"/>
                  </a:moveTo>
                  <a:cubicBezTo>
                    <a:pt x="12802" y="1978"/>
                    <a:pt x="17305" y="6140"/>
                    <a:pt x="19714" y="11519"/>
                  </a:cubicBezTo>
                </a:path>
                <a:path w="19714" h="20347" stroke="0" extrusionOk="0">
                  <a:moveTo>
                    <a:pt x="7250" y="0"/>
                  </a:moveTo>
                  <a:cubicBezTo>
                    <a:pt x="12802" y="1978"/>
                    <a:pt x="17305" y="6140"/>
                    <a:pt x="19714" y="11519"/>
                  </a:cubicBezTo>
                  <a:lnTo>
                    <a:pt x="0" y="2034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9" name="Text Box 27"/>
            <p:cNvSpPr txBox="1">
              <a:spLocks noChangeArrowheads="1"/>
            </p:cNvSpPr>
            <p:nvPr/>
          </p:nvSpPr>
          <p:spPr bwMode="auto">
            <a:xfrm>
              <a:off x="5162550" y="4641850"/>
              <a:ext cx="10287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/>
                <a:t>Scanning</a:t>
              </a:r>
            </a:p>
            <a:p>
              <a:r>
                <a:rPr lang="en-US" altLang="ja-JP" sz="1600"/>
                <a:t>mirror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71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herical Aberration of a thin lens, Shape factor and conjugate factor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4495800" y="2014270"/>
            <a:ext cx="152400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514600" y="2755778"/>
            <a:ext cx="480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endCxn id="3" idx="7"/>
          </p:cNvCxnSpPr>
          <p:nvPr/>
        </p:nvCxnSpPr>
        <p:spPr bwMode="auto">
          <a:xfrm flipV="1">
            <a:off x="2895600" y="2226295"/>
            <a:ext cx="1730282" cy="52948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603630" y="2226295"/>
            <a:ext cx="2406770" cy="52948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677325" y="24384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448350" y="2438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3663" y="1684470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=1/C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59771" y="1685274"/>
            <a:ext cx="91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=1/C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267200" y="312511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3019245" y="2044460"/>
            <a:ext cx="1457864" cy="457200"/>
          </a:xfrm>
          <a:custGeom>
            <a:avLst/>
            <a:gdLst>
              <a:gd name="connsiteX0" fmla="*/ 0 w 1457864"/>
              <a:gd name="connsiteY0" fmla="*/ 0 h 457200"/>
              <a:gd name="connsiteX1" fmla="*/ 854015 w 1457864"/>
              <a:gd name="connsiteY1" fmla="*/ 0 h 457200"/>
              <a:gd name="connsiteX2" fmla="*/ 1457864 w 1457864"/>
              <a:gd name="connsiteY2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7864" h="457200">
                <a:moveTo>
                  <a:pt x="0" y="0"/>
                </a:moveTo>
                <a:lnTo>
                  <a:pt x="854015" y="0"/>
                </a:lnTo>
                <a:lnTo>
                  <a:pt x="1457864" y="457200"/>
                </a:lnTo>
              </a:path>
            </a:pathLst>
          </a:custGeom>
          <a:noFill/>
          <a:ln w="1270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flipH="1">
            <a:off x="4656794" y="2049586"/>
            <a:ext cx="1457864" cy="457200"/>
          </a:xfrm>
          <a:custGeom>
            <a:avLst/>
            <a:gdLst>
              <a:gd name="connsiteX0" fmla="*/ 0 w 1457864"/>
              <a:gd name="connsiteY0" fmla="*/ 0 h 457200"/>
              <a:gd name="connsiteX1" fmla="*/ 854015 w 1457864"/>
              <a:gd name="connsiteY1" fmla="*/ 0 h 457200"/>
              <a:gd name="connsiteX2" fmla="*/ 1457864 w 1457864"/>
              <a:gd name="connsiteY2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7864" h="457200">
                <a:moveTo>
                  <a:pt x="0" y="0"/>
                </a:moveTo>
                <a:lnTo>
                  <a:pt x="854015" y="0"/>
                </a:lnTo>
                <a:lnTo>
                  <a:pt x="1457864" y="457200"/>
                </a:lnTo>
              </a:path>
            </a:pathLst>
          </a:custGeom>
          <a:noFill/>
          <a:ln w="1270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4800" y="3727703"/>
            <a:ext cx="1397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 Factor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175" y="5264717"/>
            <a:ext cx="1768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jugate Fac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52071" y="3666226"/>
                <a:ext cx="2319929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071" y="3666226"/>
                <a:ext cx="2319929" cy="5657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1172" y="5166517"/>
                <a:ext cx="1263936" cy="5484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72" y="5166517"/>
                <a:ext cx="1263936" cy="5484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970262" y="2276591"/>
            <a:ext cx="1495238" cy="3342857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5791200" y="4572000"/>
            <a:ext cx="169104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hape Factor : B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5934974" y="5102524"/>
            <a:ext cx="1380226" cy="815196"/>
            <a:chOff x="5934974" y="5771072"/>
            <a:chExt cx="1380226" cy="815196"/>
          </a:xfrm>
        </p:grpSpPr>
        <p:sp>
          <p:nvSpPr>
            <p:cNvPr id="35" name="Oval 34"/>
            <p:cNvSpPr/>
            <p:nvPr/>
          </p:nvSpPr>
          <p:spPr>
            <a:xfrm flipH="1">
              <a:off x="6588985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5934974" y="5771072"/>
              <a:ext cx="1380226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Freeform 37"/>
            <p:cNvSpPr/>
            <p:nvPr/>
          </p:nvSpPr>
          <p:spPr>
            <a:xfrm flipV="1">
              <a:off x="5934974" y="6172200"/>
              <a:ext cx="1380226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027118" y="5096774"/>
            <a:ext cx="1383082" cy="829574"/>
            <a:chOff x="3874718" y="5765322"/>
            <a:chExt cx="1383082" cy="829574"/>
          </a:xfrm>
        </p:grpSpPr>
        <p:sp>
          <p:nvSpPr>
            <p:cNvPr id="39" name="Oval 38"/>
            <p:cNvSpPr/>
            <p:nvPr/>
          </p:nvSpPr>
          <p:spPr>
            <a:xfrm flipH="1">
              <a:off x="4529889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3874718" y="5765322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Freeform 40"/>
            <p:cNvSpPr/>
            <p:nvPr/>
          </p:nvSpPr>
          <p:spPr>
            <a:xfrm flipV="1">
              <a:off x="3886200" y="6180829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4" name="Group 43"/>
          <p:cNvGrpSpPr/>
          <p:nvPr/>
        </p:nvGrpSpPr>
        <p:grpSpPr>
          <a:xfrm flipH="1">
            <a:off x="7620000" y="5084552"/>
            <a:ext cx="1383082" cy="829574"/>
            <a:chOff x="3874718" y="5765322"/>
            <a:chExt cx="1383082" cy="829574"/>
          </a:xfrm>
        </p:grpSpPr>
        <p:sp>
          <p:nvSpPr>
            <p:cNvPr id="45" name="Oval 44"/>
            <p:cNvSpPr/>
            <p:nvPr/>
          </p:nvSpPr>
          <p:spPr>
            <a:xfrm flipH="1">
              <a:off x="4529889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3874718" y="5765322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Freeform 46"/>
            <p:cNvSpPr/>
            <p:nvPr/>
          </p:nvSpPr>
          <p:spPr>
            <a:xfrm flipV="1">
              <a:off x="3886200" y="6180829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318718" y="6034973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0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8179326" y="603497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+1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267200" y="603497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-1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5814171" y="6407899"/>
            <a:ext cx="20604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jugate Factor : C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50708" y="2218803"/>
            <a:ext cx="1405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rginal Ray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2177-E4F2-435D-8850-EB22E4D545B6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1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Aberration of a thin le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1600200"/>
                <a:ext cx="6354817" cy="82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00200"/>
                <a:ext cx="6354817" cy="82355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80609" y="2743200"/>
            <a:ext cx="3312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: incident height of marginal ray</a:t>
            </a:r>
          </a:p>
          <a:p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: power of the lens (=1/f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3962400"/>
            <a:ext cx="1533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ations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71600" y="4331732"/>
            <a:ext cx="724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I</a:t>
            </a:r>
            <a:r>
              <a:rPr lang="en-US" dirty="0" smtClean="0"/>
              <a:t> can be positive or negative for positive and negative powers, respectively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4752298"/>
            <a:ext cx="419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I</a:t>
            </a:r>
            <a:r>
              <a:rPr lang="en-US" dirty="0"/>
              <a:t> </a:t>
            </a:r>
            <a:r>
              <a:rPr lang="en-US" dirty="0" smtClean="0"/>
              <a:t>scales (h/f)</a:t>
            </a:r>
            <a:r>
              <a:rPr lang="en-US" baseline="30000" dirty="0" smtClean="0"/>
              <a:t>3</a:t>
            </a:r>
            <a:r>
              <a:rPr lang="en-US" dirty="0"/>
              <a:t> </a:t>
            </a:r>
            <a:r>
              <a:rPr lang="en-US" dirty="0" smtClean="0"/>
              <a:t>-&gt; High NA lens has more S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82469" y="5172808"/>
            <a:ext cx="2037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I</a:t>
            </a:r>
            <a:r>
              <a:rPr lang="en-US" dirty="0"/>
              <a:t> </a:t>
            </a:r>
            <a:r>
              <a:rPr lang="en-US" dirty="0" smtClean="0"/>
              <a:t>scales h</a:t>
            </a:r>
            <a:r>
              <a:rPr lang="en-US" baseline="30000" dirty="0" smtClean="0"/>
              <a:t>4</a:t>
            </a:r>
            <a:r>
              <a:rPr lang="en-US" dirty="0"/>
              <a:t> </a:t>
            </a:r>
            <a:r>
              <a:rPr lang="en-US" dirty="0" smtClean="0"/>
              <a:t>-&gt; W04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7462" y="5650468"/>
            <a:ext cx="7306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: </a:t>
            </a:r>
            <a:r>
              <a:rPr lang="en-US" dirty="0"/>
              <a:t>S</a:t>
            </a:r>
            <a:r>
              <a:rPr lang="en-US" baseline="-25000" dirty="0"/>
              <a:t>I</a:t>
            </a:r>
            <a:r>
              <a:rPr lang="en-US" dirty="0" smtClean="0"/>
              <a:t> is a quadratic function of B!! -&gt; S</a:t>
            </a:r>
            <a:r>
              <a:rPr lang="en-US" baseline="-25000" dirty="0" smtClean="0"/>
              <a:t>I</a:t>
            </a:r>
            <a:r>
              <a:rPr lang="en-US" dirty="0" smtClean="0"/>
              <a:t> can be minimized for given C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70185" y="6057181"/>
            <a:ext cx="143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Bend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69EC0-F3D6-4439-AFF9-6EE3FE8E345C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95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SA cond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38400" y="1600200"/>
                <a:ext cx="99193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600200"/>
                <a:ext cx="991938" cy="6190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05400" y="1566473"/>
                <a:ext cx="2006127" cy="652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566473"/>
                <a:ext cx="2006127" cy="6527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3810000" y="175730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2895600"/>
            <a:ext cx="4475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1: 1 to 1 imaging (magnification = -1)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514600" y="3352800"/>
            <a:ext cx="1380226" cy="815196"/>
            <a:chOff x="5934974" y="5771072"/>
            <a:chExt cx="1380226" cy="815196"/>
          </a:xfrm>
        </p:grpSpPr>
        <p:sp>
          <p:nvSpPr>
            <p:cNvPr id="8" name="Oval 7"/>
            <p:cNvSpPr/>
            <p:nvPr/>
          </p:nvSpPr>
          <p:spPr>
            <a:xfrm flipH="1">
              <a:off x="6588985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5934974" y="5771072"/>
              <a:ext cx="1380226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Freeform 9"/>
            <p:cNvSpPr/>
            <p:nvPr/>
          </p:nvSpPr>
          <p:spPr>
            <a:xfrm flipV="1">
              <a:off x="5934974" y="6172200"/>
              <a:ext cx="1380226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921478" y="4267200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0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4283015" y="3611952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141461" y="3559834"/>
            <a:ext cx="3450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0 : Optimum Shape is bi-convex!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9599" y="4800600"/>
            <a:ext cx="3392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2: Focusing (C=-1), n= 1.5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477070" y="5398532"/>
            <a:ext cx="1383082" cy="829574"/>
            <a:chOff x="3874718" y="5765322"/>
            <a:chExt cx="1383082" cy="829574"/>
          </a:xfrm>
        </p:grpSpPr>
        <p:sp>
          <p:nvSpPr>
            <p:cNvPr id="16" name="Oval 15"/>
            <p:cNvSpPr/>
            <p:nvPr/>
          </p:nvSpPr>
          <p:spPr>
            <a:xfrm flipH="1">
              <a:off x="4529889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3874718" y="5765322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Freeform 17"/>
            <p:cNvSpPr/>
            <p:nvPr/>
          </p:nvSpPr>
          <p:spPr>
            <a:xfrm flipV="1">
              <a:off x="3886200" y="6180829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Right Arrow 18"/>
          <p:cNvSpPr/>
          <p:nvPr/>
        </p:nvSpPr>
        <p:spPr>
          <a:xfrm>
            <a:off x="4325816" y="566019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41461" y="5581123"/>
            <a:ext cx="36695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0.714 : Optimum Shape is close to </a:t>
            </a:r>
          </a:p>
          <a:p>
            <a:r>
              <a:rPr lang="en-US" dirty="0" smtClean="0"/>
              <a:t>Convex-Plan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105400" y="6215884"/>
                <a:ext cx="1128001" cy="658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6215884"/>
                <a:ext cx="1128001" cy="6580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349D-FC41-46BA-9F72-5EB8D218AA74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24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nimize SA by bending for given conjugate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ns bending: Vary shape factor B while keeping focal length as a constant.</a:t>
            </a:r>
          </a:p>
          <a:p>
            <a:r>
              <a:rPr lang="en-US" dirty="0" smtClean="0"/>
              <a:t>By lens bending, SA can be minimized for a given conjugate factor C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73F44-0A20-4DDC-A74A-12A822ACD41C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0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roject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t with minimum SA</a:t>
            </a:r>
          </a:p>
          <a:p>
            <a:r>
              <a:rPr lang="en-US" dirty="0" smtClean="0"/>
              <a:t>N=1.5 (in </a:t>
            </a:r>
            <a:r>
              <a:rPr lang="en-US" dirty="0" err="1" smtClean="0"/>
              <a:t>CodeV</a:t>
            </a:r>
            <a:r>
              <a:rPr lang="en-US" dirty="0" smtClean="0"/>
              <a:t>, use 500.550 as a glass)</a:t>
            </a:r>
          </a:p>
          <a:p>
            <a:r>
              <a:rPr lang="en-US" dirty="0" smtClean="0"/>
              <a:t>d-line (587.5617nm)</a:t>
            </a:r>
          </a:p>
          <a:p>
            <a:r>
              <a:rPr lang="en-US" dirty="0" smtClean="0"/>
              <a:t>f=50mm, </a:t>
            </a:r>
          </a:p>
          <a:p>
            <a:r>
              <a:rPr lang="en-US" dirty="0" err="1" smtClean="0"/>
              <a:t>tc</a:t>
            </a:r>
            <a:r>
              <a:rPr lang="en-US" dirty="0" smtClean="0"/>
              <a:t>=5mm</a:t>
            </a:r>
          </a:p>
          <a:p>
            <a:r>
              <a:rPr lang="en-US" dirty="0" smtClean="0"/>
              <a:t>EPD 10mm</a:t>
            </a:r>
          </a:p>
          <a:p>
            <a:r>
              <a:rPr lang="en-US" dirty="0" smtClean="0"/>
              <a:t>Stop at 1</a:t>
            </a:r>
            <a:r>
              <a:rPr lang="en-US" baseline="30000" dirty="0" smtClean="0"/>
              <a:t>st</a:t>
            </a:r>
            <a:r>
              <a:rPr lang="en-US" dirty="0" smtClean="0"/>
              <a:t> surfac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EA80D-11BF-4E5E-83AB-94FF0354D59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35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dirty="0" smtClean="0"/>
              <a:t>st order design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24FE-9EEC-4F78-A4F8-689B24CBDC0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52508"/>
              </p:ext>
            </p:extLst>
          </p:nvPr>
        </p:nvGraphicFramePr>
        <p:xfrm>
          <a:off x="762000" y="2328204"/>
          <a:ext cx="2063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" name="Equation" r:id="rId3" imgW="1269720" imgH="482400" progId="Equation.3">
                  <p:embed/>
                </p:oleObj>
              </mc:Choice>
              <mc:Fallback>
                <p:oleObj name="Equation" r:id="rId3" imgW="12697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328204"/>
                        <a:ext cx="20637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42243"/>
              </p:ext>
            </p:extLst>
          </p:nvPr>
        </p:nvGraphicFramePr>
        <p:xfrm>
          <a:off x="762000" y="1480868"/>
          <a:ext cx="33226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" name="Equation" r:id="rId5" imgW="2044440" imgH="431640" progId="Equation.3">
                  <p:embed/>
                </p:oleObj>
              </mc:Choice>
              <mc:Fallback>
                <p:oleObj name="Equation" r:id="rId5" imgW="2044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480868"/>
                        <a:ext cx="33226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43400" y="1600200"/>
            <a:ext cx="4414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tio of radius for the minimum SA condi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59215" y="2535650"/>
            <a:ext cx="182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of the le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8996" y="3332996"/>
            <a:ext cx="3668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tain R1 and R2 for f=50mm, n= 1.5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98180"/>
              </p:ext>
            </p:extLst>
          </p:nvPr>
        </p:nvGraphicFramePr>
        <p:xfrm>
          <a:off x="762000" y="3922895"/>
          <a:ext cx="17541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7" imgW="1079280" imgH="457200" progId="Equation.3">
                  <p:embed/>
                </p:oleObj>
              </mc:Choice>
              <mc:Fallback>
                <p:oleObj name="Equation" r:id="rId7" imgW="10792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922895"/>
                        <a:ext cx="17541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55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Index of Refra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371600"/>
            <a:ext cx="5566962" cy="42186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43600" y="5361801"/>
            <a:ext cx="218566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. from E. </a:t>
            </a:r>
            <a:r>
              <a:rPr lang="en-US" sz="1200" dirty="0" err="1" smtClean="0"/>
              <a:t>Dreniak’s</a:t>
            </a:r>
            <a:r>
              <a:rPr lang="en-US" sz="1200" dirty="0" smtClean="0"/>
              <a:t> Class Note</a:t>
            </a:r>
            <a:endParaRPr lang="en-US" sz="1200" dirty="0"/>
          </a:p>
        </p:txBody>
      </p:sp>
      <p:sp>
        <p:nvSpPr>
          <p:cNvPr id="7" name="Right Arrow 6"/>
          <p:cNvSpPr/>
          <p:nvPr/>
        </p:nvSpPr>
        <p:spPr>
          <a:xfrm>
            <a:off x="2971800" y="6056379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38548" y="6024113"/>
            <a:ext cx="2266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er n -&gt; Smaller S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0A7BD-9615-49D0-8069-CA6D8A3AC0BE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84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splitting len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667000" y="1905000"/>
            <a:ext cx="152400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038600" y="1905000"/>
            <a:ext cx="76200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267200" y="1905000"/>
            <a:ext cx="76200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62599" y="1905000"/>
            <a:ext cx="79075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14999" y="1905000"/>
            <a:ext cx="79075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867399" y="1905000"/>
            <a:ext cx="79075" cy="1447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233651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4802147" y="233651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590800" y="365549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f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05200" y="3669268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(f/2)+(</a:t>
            </a:r>
            <a:r>
              <a:rPr lang="en-US" dirty="0">
                <a:latin typeface="Symbol" panose="05050102010706020507" pitchFamily="18" charset="2"/>
              </a:rPr>
              <a:t>f/2</a:t>
            </a:r>
            <a:r>
              <a:rPr lang="en-US" dirty="0" smtClean="0">
                <a:latin typeface="Symbol" panose="05050102010706020507" pitchFamily="18" charset="2"/>
              </a:rPr>
              <a:t>)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76800" y="3669268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(f/3)+(f/3)+(</a:t>
            </a:r>
            <a:r>
              <a:rPr lang="en-US" dirty="0">
                <a:latin typeface="Symbol" panose="05050102010706020507" pitchFamily="18" charset="2"/>
              </a:rPr>
              <a:t>f/3</a:t>
            </a:r>
            <a:r>
              <a:rPr lang="en-US" dirty="0" smtClean="0">
                <a:latin typeface="Symbol" panose="05050102010706020507" pitchFamily="18" charset="2"/>
              </a:rPr>
              <a:t>)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43000" y="4191000"/>
            <a:ext cx="6788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splitting a singlet having a power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into 2, 3, and more lenses </a:t>
            </a:r>
          </a:p>
          <a:p>
            <a:r>
              <a:rPr lang="en-US" dirty="0" smtClean="0"/>
              <a:t>while keeping the system power the same </a:t>
            </a:r>
            <a:r>
              <a:rPr lang="en-US" dirty="0">
                <a:latin typeface="Symbol" panose="05050102010706020507" pitchFamily="18" charset="2"/>
              </a:rPr>
              <a:t>f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248400" y="2338752"/>
            <a:ext cx="1265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   ……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65947" y="5121407"/>
                <a:ext cx="10213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947" y="5121407"/>
                <a:ext cx="1021305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ight Arrow 21"/>
          <p:cNvSpPr/>
          <p:nvPr/>
        </p:nvSpPr>
        <p:spPr>
          <a:xfrm>
            <a:off x="4047450" y="5206668"/>
            <a:ext cx="295950" cy="2702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65452" y="4996130"/>
                <a:ext cx="2515560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#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𝑙𝑒𝑚𝑒𝑛𝑡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452" y="4996130"/>
                <a:ext cx="2515560" cy="6619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143000" y="5830669"/>
            <a:ext cx="7388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ember: the equation is an approximation. Shape factor for each element</a:t>
            </a:r>
          </a:p>
          <a:p>
            <a:r>
              <a:rPr lang="en-US" dirty="0"/>
              <a:t>h</a:t>
            </a:r>
            <a:r>
              <a:rPr lang="en-US" dirty="0" smtClean="0"/>
              <a:t>as to be appropriately taken into account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D22BE-BA1A-4F12-8054-2E0D404455C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98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splitting le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1524" y="1752600"/>
            <a:ext cx="4980952" cy="17619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24200" y="3525217"/>
            <a:ext cx="336104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. from Fundamental Optical Design, M. J. </a:t>
            </a:r>
            <a:r>
              <a:rPr lang="en-US" sz="1200" dirty="0" err="1" smtClean="0"/>
              <a:t>Kidger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1110315" y="4267200"/>
            <a:ext cx="7388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ember: the equation is an approximation. Shape factor for each element</a:t>
            </a:r>
          </a:p>
          <a:p>
            <a:r>
              <a:rPr lang="en-US" dirty="0"/>
              <a:t>h</a:t>
            </a:r>
            <a:r>
              <a:rPr lang="en-US" dirty="0" smtClean="0"/>
              <a:t>as to be appropriately taken into account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5348B-AC16-481A-A801-585E862CCE0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49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Example of Lens Splitt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onsider an optical system consisting of </a:t>
            </a:r>
            <a:r>
              <a:rPr lang="en-US" sz="2400" u="sng" dirty="0"/>
              <a:t>two positive thin lens elements</a:t>
            </a:r>
            <a:r>
              <a:rPr lang="en-US" sz="2400" dirty="0"/>
              <a:t> having power of p1=0.01[1/mm] and p2=0.01[1/mm] (see Fig. 1). The index of refraction of the thin lens is n </a:t>
            </a:r>
            <a:r>
              <a:rPr lang="en-US" sz="2400" dirty="0" smtClean="0"/>
              <a:t>=1.5. </a:t>
            </a:r>
            <a:r>
              <a:rPr lang="en-US" sz="2400" dirty="0"/>
              <a:t>Object is located at –Infinity. For simplicity, we </a:t>
            </a:r>
            <a:r>
              <a:rPr lang="en-US" sz="2400" dirty="0" smtClean="0"/>
              <a:t>assume </a:t>
            </a:r>
            <a:r>
              <a:rPr lang="en-US" sz="2400" u="sng" dirty="0"/>
              <a:t>zero air spacing</a:t>
            </a:r>
            <a:r>
              <a:rPr lang="en-US" sz="2400" dirty="0"/>
              <a:t> between the thin lens elements.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BF65-F296-46AE-8BF9-2F2D687B436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752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5935" y="3863181"/>
            <a:ext cx="5612130" cy="1798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98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02369-2085-4C75-941E-17BF44B8D145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11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ja-JP" sz="2400"/>
              <a:t>2) Alternative designs</a:t>
            </a:r>
            <a:br>
              <a:rPr lang="en-US" altLang="ja-JP" sz="2400"/>
            </a:br>
            <a:r>
              <a:rPr lang="en-US" altLang="ja-JP" sz="2400"/>
              <a:t>3) First order designs: geometrical design of optics</a:t>
            </a:r>
          </a:p>
        </p:txBody>
      </p:sp>
      <p:sp>
        <p:nvSpPr>
          <p:cNvPr id="40031" name="Text Box 95"/>
          <p:cNvSpPr txBox="1">
            <a:spLocks noChangeArrowheads="1"/>
          </p:cNvSpPr>
          <p:nvPr/>
        </p:nvSpPr>
        <p:spPr bwMode="auto">
          <a:xfrm>
            <a:off x="969963" y="6080125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Single thick lens</a:t>
            </a:r>
          </a:p>
        </p:txBody>
      </p:sp>
      <p:sp>
        <p:nvSpPr>
          <p:cNvPr id="40032" name="Text Box 96"/>
          <p:cNvSpPr txBox="1">
            <a:spLocks noChangeArrowheads="1"/>
          </p:cNvSpPr>
          <p:nvPr/>
        </p:nvSpPr>
        <p:spPr bwMode="auto">
          <a:xfrm>
            <a:off x="3886200" y="6080125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Single thick lens</a:t>
            </a:r>
          </a:p>
        </p:txBody>
      </p:sp>
      <p:sp>
        <p:nvSpPr>
          <p:cNvPr id="40033" name="Text Box 97"/>
          <p:cNvSpPr txBox="1">
            <a:spLocks noChangeArrowheads="1"/>
          </p:cNvSpPr>
          <p:nvPr/>
        </p:nvSpPr>
        <p:spPr bwMode="auto">
          <a:xfrm>
            <a:off x="6799263" y="6089650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Two thick lens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4638" y="1241425"/>
            <a:ext cx="8850312" cy="4884738"/>
            <a:chOff x="274638" y="1241425"/>
            <a:chExt cx="8850312" cy="4884738"/>
          </a:xfrm>
        </p:grpSpPr>
        <p:sp>
          <p:nvSpPr>
            <p:cNvPr id="40054" name="Line 118"/>
            <p:cNvSpPr>
              <a:spLocks noChangeShapeType="1"/>
            </p:cNvSpPr>
            <p:nvPr/>
          </p:nvSpPr>
          <p:spPr bwMode="auto">
            <a:xfrm>
              <a:off x="1814513" y="2354263"/>
              <a:ext cx="0" cy="547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40" name="Line 4"/>
            <p:cNvSpPr>
              <a:spLocks noChangeShapeType="1"/>
            </p:cNvSpPr>
            <p:nvPr/>
          </p:nvSpPr>
          <p:spPr bwMode="auto">
            <a:xfrm>
              <a:off x="868363" y="2073275"/>
              <a:ext cx="2925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42" name="Text Box 6"/>
            <p:cNvSpPr txBox="1">
              <a:spLocks noChangeArrowheads="1"/>
            </p:cNvSpPr>
            <p:nvPr/>
          </p:nvSpPr>
          <p:spPr bwMode="auto">
            <a:xfrm>
              <a:off x="1143000" y="3114675"/>
              <a:ext cx="173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Single thin lens</a:t>
              </a:r>
            </a:p>
            <a:p>
              <a:r>
                <a:rPr lang="en-US" altLang="ja-JP"/>
                <a:t>f’=40mm</a:t>
              </a:r>
            </a:p>
          </p:txBody>
        </p:sp>
        <p:sp>
          <p:nvSpPr>
            <p:cNvPr id="39943" name="AutoShape 7"/>
            <p:cNvSpPr>
              <a:spLocks noChangeArrowheads="1"/>
            </p:cNvSpPr>
            <p:nvPr/>
          </p:nvSpPr>
          <p:spPr bwMode="auto">
            <a:xfrm rot="5400000">
              <a:off x="2397919" y="1302544"/>
              <a:ext cx="404813" cy="1527175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6" name="Text Box 10"/>
            <p:cNvSpPr txBox="1">
              <a:spLocks noChangeArrowheads="1"/>
            </p:cNvSpPr>
            <p:nvPr/>
          </p:nvSpPr>
          <p:spPr bwMode="auto">
            <a:xfrm>
              <a:off x="1927225" y="3886200"/>
              <a:ext cx="1598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200"/>
                <a:t>Thick lens</a:t>
              </a:r>
            </a:p>
            <a:p>
              <a:r>
                <a:rPr lang="en-US" altLang="ja-JP" sz="1200"/>
                <a:t>(01LDX313,f=40mm)</a:t>
              </a:r>
            </a:p>
          </p:txBody>
        </p: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3363913" y="1978025"/>
              <a:ext cx="0" cy="169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48" name="Oval 12"/>
            <p:cNvSpPr>
              <a:spLocks noChangeArrowheads="1"/>
            </p:cNvSpPr>
            <p:nvPr/>
          </p:nvSpPr>
          <p:spPr bwMode="auto">
            <a:xfrm>
              <a:off x="1463675" y="4708525"/>
              <a:ext cx="457200" cy="109855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731838" y="5257800"/>
              <a:ext cx="2925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H="1">
              <a:off x="1555750" y="515778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 flipH="1">
              <a:off x="1819275" y="5165725"/>
              <a:ext cx="0" cy="18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Text Box 16"/>
            <p:cNvSpPr txBox="1">
              <a:spLocks noChangeArrowheads="1"/>
            </p:cNvSpPr>
            <p:nvPr/>
          </p:nvSpPr>
          <p:spPr bwMode="auto">
            <a:xfrm>
              <a:off x="1343025" y="5348288"/>
              <a:ext cx="349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H</a:t>
              </a:r>
            </a:p>
          </p:txBody>
        </p:sp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>
              <a:off x="1646238" y="5340350"/>
              <a:ext cx="400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H’</a:t>
              </a:r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>
              <a:off x="1819275" y="5578475"/>
              <a:ext cx="0" cy="547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3227388" y="4776788"/>
              <a:ext cx="0" cy="130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>
              <a:off x="1819275" y="5927725"/>
              <a:ext cx="1408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955800" y="5029200"/>
              <a:ext cx="127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1936750" y="4702175"/>
              <a:ext cx="0" cy="547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Text Box 23"/>
            <p:cNvSpPr txBox="1">
              <a:spLocks noChangeArrowheads="1"/>
            </p:cNvSpPr>
            <p:nvPr/>
          </p:nvSpPr>
          <p:spPr bwMode="auto">
            <a:xfrm>
              <a:off x="2149475" y="5622925"/>
              <a:ext cx="6858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=40</a:t>
              </a:r>
            </a:p>
          </p:txBody>
        </p:sp>
        <p:sp>
          <p:nvSpPr>
            <p:cNvPr id="39960" name="Text Box 24"/>
            <p:cNvSpPr txBox="1">
              <a:spLocks noChangeArrowheads="1"/>
            </p:cNvSpPr>
            <p:nvPr/>
          </p:nvSpPr>
          <p:spPr bwMode="auto">
            <a:xfrm>
              <a:off x="2190750" y="4716463"/>
              <a:ext cx="7620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b=39</a:t>
              </a:r>
            </a:p>
          </p:txBody>
        </p:sp>
        <p:sp>
          <p:nvSpPr>
            <p:cNvPr id="39962" name="AutoShape 26"/>
            <p:cNvSpPr>
              <a:spLocks noChangeArrowheads="1"/>
            </p:cNvSpPr>
            <p:nvPr/>
          </p:nvSpPr>
          <p:spPr bwMode="auto">
            <a:xfrm>
              <a:off x="1655763" y="3983038"/>
              <a:ext cx="317500" cy="360362"/>
            </a:xfrm>
            <a:prstGeom prst="downArrow">
              <a:avLst>
                <a:gd name="adj1" fmla="val 50000"/>
                <a:gd name="adj2" fmla="val 28375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AutoShape 27"/>
            <p:cNvSpPr>
              <a:spLocks noChangeArrowheads="1"/>
            </p:cNvSpPr>
            <p:nvPr/>
          </p:nvSpPr>
          <p:spPr bwMode="auto">
            <a:xfrm>
              <a:off x="3941763" y="1903413"/>
              <a:ext cx="274637" cy="320675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Text Box 28"/>
            <p:cNvSpPr txBox="1">
              <a:spLocks noChangeArrowheads="1"/>
            </p:cNvSpPr>
            <p:nvPr/>
          </p:nvSpPr>
          <p:spPr bwMode="auto">
            <a:xfrm>
              <a:off x="5303838" y="3200400"/>
              <a:ext cx="27114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Two thin element system</a:t>
              </a:r>
            </a:p>
            <a:p>
              <a:r>
                <a:rPr lang="en-US" altLang="ja-JP"/>
                <a:t>f’</a:t>
              </a:r>
              <a:r>
                <a:rPr lang="en-US" altLang="ja-JP" baseline="-25000"/>
                <a:t>sys</a:t>
              </a:r>
              <a:r>
                <a:rPr lang="en-US" altLang="ja-JP"/>
                <a:t>=40, fb = 80</a:t>
              </a:r>
            </a:p>
          </p:txBody>
        </p:sp>
        <p:sp>
          <p:nvSpPr>
            <p:cNvPr id="39965" name="Oval 29"/>
            <p:cNvSpPr>
              <a:spLocks noChangeArrowheads="1"/>
            </p:cNvSpPr>
            <p:nvPr/>
          </p:nvSpPr>
          <p:spPr bwMode="auto">
            <a:xfrm>
              <a:off x="6318250" y="1584325"/>
              <a:ext cx="155575" cy="93821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33"/>
            <p:cNvGrpSpPr>
              <a:grpSpLocks/>
            </p:cNvGrpSpPr>
            <p:nvPr/>
          </p:nvGrpSpPr>
          <p:grpSpPr bwMode="auto">
            <a:xfrm>
              <a:off x="5275263" y="1592263"/>
              <a:ext cx="411162" cy="930275"/>
              <a:chOff x="3940" y="2145"/>
              <a:chExt cx="259" cy="625"/>
            </a:xfrm>
          </p:grpSpPr>
          <p:sp>
            <p:nvSpPr>
              <p:cNvPr id="39967" name="Rectangle 31"/>
              <p:cNvSpPr>
                <a:spLocks noChangeArrowheads="1"/>
              </p:cNvSpPr>
              <p:nvPr/>
            </p:nvSpPr>
            <p:spPr bwMode="auto">
              <a:xfrm>
                <a:off x="4032" y="2145"/>
                <a:ext cx="87" cy="625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6" name="Oval 30"/>
              <p:cNvSpPr>
                <a:spLocks noChangeArrowheads="1"/>
              </p:cNvSpPr>
              <p:nvPr/>
            </p:nvSpPr>
            <p:spPr bwMode="auto">
              <a:xfrm>
                <a:off x="4083" y="2162"/>
                <a:ext cx="116" cy="59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8" name="Oval 32"/>
              <p:cNvSpPr>
                <a:spLocks noChangeArrowheads="1"/>
              </p:cNvSpPr>
              <p:nvPr/>
            </p:nvSpPr>
            <p:spPr bwMode="auto">
              <a:xfrm>
                <a:off x="3940" y="2162"/>
                <a:ext cx="116" cy="59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70" name="Oval 34"/>
            <p:cNvSpPr>
              <a:spLocks noChangeArrowheads="1"/>
            </p:cNvSpPr>
            <p:nvPr/>
          </p:nvSpPr>
          <p:spPr bwMode="auto">
            <a:xfrm>
              <a:off x="1778000" y="1593850"/>
              <a:ext cx="68263" cy="93821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4398963" y="2054225"/>
              <a:ext cx="40132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36"/>
            <p:cNvSpPr txBox="1">
              <a:spLocks noChangeArrowheads="1"/>
            </p:cNvSpPr>
            <p:nvPr/>
          </p:nvSpPr>
          <p:spPr bwMode="auto">
            <a:xfrm>
              <a:off x="5106988" y="1250950"/>
              <a:ext cx="762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=-40</a:t>
              </a:r>
            </a:p>
          </p:txBody>
        </p:sp>
        <p:sp>
          <p:nvSpPr>
            <p:cNvPr id="39973" name="Text Box 37"/>
            <p:cNvSpPr txBox="1">
              <a:spLocks noChangeArrowheads="1"/>
            </p:cNvSpPr>
            <p:nvPr/>
          </p:nvSpPr>
          <p:spPr bwMode="auto">
            <a:xfrm>
              <a:off x="6003925" y="1241425"/>
              <a:ext cx="819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=+40</a:t>
              </a:r>
            </a:p>
          </p:txBody>
        </p:sp>
        <p:sp>
          <p:nvSpPr>
            <p:cNvPr id="39974" name="Text Box 38"/>
            <p:cNvSpPr txBox="1">
              <a:spLocks noChangeArrowheads="1"/>
            </p:cNvSpPr>
            <p:nvPr/>
          </p:nvSpPr>
          <p:spPr bwMode="auto">
            <a:xfrm>
              <a:off x="5724525" y="2668588"/>
              <a:ext cx="438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40</a:t>
              </a:r>
            </a:p>
          </p:txBody>
        </p:sp>
        <p:sp>
          <p:nvSpPr>
            <p:cNvPr id="39975" name="Line 39"/>
            <p:cNvSpPr>
              <a:spLocks noChangeShapeType="1"/>
            </p:cNvSpPr>
            <p:nvPr/>
          </p:nvSpPr>
          <p:spPr bwMode="auto">
            <a:xfrm>
              <a:off x="5486400" y="256063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Line 40"/>
            <p:cNvSpPr>
              <a:spLocks noChangeShapeType="1"/>
            </p:cNvSpPr>
            <p:nvPr/>
          </p:nvSpPr>
          <p:spPr bwMode="auto">
            <a:xfrm flipH="1">
              <a:off x="6391275" y="2560638"/>
              <a:ext cx="0" cy="41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7" name="Line 41"/>
            <p:cNvSpPr>
              <a:spLocks noChangeShapeType="1"/>
            </p:cNvSpPr>
            <p:nvPr/>
          </p:nvSpPr>
          <p:spPr bwMode="auto">
            <a:xfrm>
              <a:off x="5502275" y="2973388"/>
              <a:ext cx="88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Freeform 42"/>
            <p:cNvSpPr>
              <a:spLocks/>
            </p:cNvSpPr>
            <p:nvPr/>
          </p:nvSpPr>
          <p:spPr bwMode="auto">
            <a:xfrm>
              <a:off x="4572000" y="1600200"/>
              <a:ext cx="3657600" cy="45720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76" y="144"/>
                </a:cxn>
                <a:cxn ang="0">
                  <a:pos x="1152" y="0"/>
                </a:cxn>
                <a:cxn ang="0">
                  <a:pos x="2304" y="288"/>
                </a:cxn>
              </a:cxnLst>
              <a:rect l="0" t="0" r="r" b="b"/>
              <a:pathLst>
                <a:path w="2304" h="288">
                  <a:moveTo>
                    <a:pt x="0" y="144"/>
                  </a:moveTo>
                  <a:lnTo>
                    <a:pt x="576" y="144"/>
                  </a:lnTo>
                  <a:lnTo>
                    <a:pt x="1152" y="0"/>
                  </a:lnTo>
                  <a:lnTo>
                    <a:pt x="2304" y="28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9" name="Freeform 43"/>
            <p:cNvSpPr>
              <a:spLocks/>
            </p:cNvSpPr>
            <p:nvPr/>
          </p:nvSpPr>
          <p:spPr bwMode="auto">
            <a:xfrm flipV="1">
              <a:off x="4572000" y="2057400"/>
              <a:ext cx="3657600" cy="45720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76" y="144"/>
                </a:cxn>
                <a:cxn ang="0">
                  <a:pos x="1152" y="0"/>
                </a:cxn>
                <a:cxn ang="0">
                  <a:pos x="2304" y="288"/>
                </a:cxn>
              </a:cxnLst>
              <a:rect l="0" t="0" r="r" b="b"/>
              <a:pathLst>
                <a:path w="2304" h="288">
                  <a:moveTo>
                    <a:pt x="0" y="144"/>
                  </a:moveTo>
                  <a:lnTo>
                    <a:pt x="576" y="144"/>
                  </a:lnTo>
                  <a:lnTo>
                    <a:pt x="1152" y="0"/>
                  </a:lnTo>
                  <a:lnTo>
                    <a:pt x="2304" y="28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0" name="Line 44"/>
            <p:cNvSpPr>
              <a:spLocks noChangeShapeType="1"/>
            </p:cNvSpPr>
            <p:nvPr/>
          </p:nvSpPr>
          <p:spPr bwMode="auto">
            <a:xfrm>
              <a:off x="6400800" y="2971800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1" name="Line 45"/>
            <p:cNvSpPr>
              <a:spLocks noChangeShapeType="1"/>
            </p:cNvSpPr>
            <p:nvPr/>
          </p:nvSpPr>
          <p:spPr bwMode="auto">
            <a:xfrm flipH="1">
              <a:off x="8229600" y="2149475"/>
              <a:ext cx="0" cy="822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Text Box 46"/>
            <p:cNvSpPr txBox="1">
              <a:spLocks noChangeArrowheads="1"/>
            </p:cNvSpPr>
            <p:nvPr/>
          </p:nvSpPr>
          <p:spPr bwMode="auto">
            <a:xfrm>
              <a:off x="3417888" y="2401888"/>
              <a:ext cx="1689100" cy="8350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ja-JP" sz="1600"/>
                <a:t>Ray matrix</a:t>
              </a:r>
            </a:p>
            <a:p>
              <a:r>
                <a:rPr lang="en-US" altLang="ja-JP" sz="1600"/>
                <a:t>Graphical ray tracing</a:t>
              </a:r>
            </a:p>
          </p:txBody>
        </p:sp>
        <p:sp>
          <p:nvSpPr>
            <p:cNvPr id="39983" name="Line 47"/>
            <p:cNvSpPr>
              <a:spLocks noChangeShapeType="1"/>
            </p:cNvSpPr>
            <p:nvPr/>
          </p:nvSpPr>
          <p:spPr bwMode="auto">
            <a:xfrm>
              <a:off x="5502275" y="1828800"/>
              <a:ext cx="1812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7315200" y="2354263"/>
              <a:ext cx="0" cy="681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Line 49"/>
            <p:cNvSpPr>
              <a:spLocks noChangeShapeType="1"/>
            </p:cNvSpPr>
            <p:nvPr/>
          </p:nvSpPr>
          <p:spPr bwMode="auto">
            <a:xfrm>
              <a:off x="7053263" y="5922963"/>
              <a:ext cx="842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6" name="Text Box 50"/>
            <p:cNvSpPr txBox="1">
              <a:spLocks noChangeArrowheads="1"/>
            </p:cNvSpPr>
            <p:nvPr/>
          </p:nvSpPr>
          <p:spPr bwMode="auto">
            <a:xfrm>
              <a:off x="6583363" y="2670175"/>
              <a:ext cx="438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40</a:t>
              </a:r>
            </a:p>
          </p:txBody>
        </p:sp>
        <p:sp>
          <p:nvSpPr>
            <p:cNvPr id="39987" name="Text Box 51"/>
            <p:cNvSpPr txBox="1">
              <a:spLocks noChangeArrowheads="1"/>
            </p:cNvSpPr>
            <p:nvPr/>
          </p:nvSpPr>
          <p:spPr bwMode="auto">
            <a:xfrm>
              <a:off x="7262813" y="5626100"/>
              <a:ext cx="438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40</a:t>
              </a:r>
            </a:p>
          </p:txBody>
        </p:sp>
        <p:sp>
          <p:nvSpPr>
            <p:cNvPr id="39988" name="AutoShape 52"/>
            <p:cNvSpPr>
              <a:spLocks noChangeArrowheads="1"/>
            </p:cNvSpPr>
            <p:nvPr/>
          </p:nvSpPr>
          <p:spPr bwMode="auto">
            <a:xfrm rot="1620760">
              <a:off x="5351463" y="3983038"/>
              <a:ext cx="317500" cy="360362"/>
            </a:xfrm>
            <a:prstGeom prst="downArrow">
              <a:avLst>
                <a:gd name="adj1" fmla="val 50000"/>
                <a:gd name="adj2" fmla="val 28375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9" name="AutoShape 53"/>
            <p:cNvSpPr>
              <a:spLocks noChangeArrowheads="1"/>
            </p:cNvSpPr>
            <p:nvPr/>
          </p:nvSpPr>
          <p:spPr bwMode="auto">
            <a:xfrm rot="19979240" flipH="1">
              <a:off x="7315200" y="3984625"/>
              <a:ext cx="317500" cy="360363"/>
            </a:xfrm>
            <a:prstGeom prst="downArrow">
              <a:avLst>
                <a:gd name="adj1" fmla="val 50000"/>
                <a:gd name="adj2" fmla="val 28375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0" name="Oval 54"/>
            <p:cNvSpPr>
              <a:spLocks noChangeArrowheads="1"/>
            </p:cNvSpPr>
            <p:nvPr/>
          </p:nvSpPr>
          <p:spPr bwMode="auto">
            <a:xfrm>
              <a:off x="5010150" y="4776788"/>
              <a:ext cx="365125" cy="938212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2" name="Rectangle 56"/>
            <p:cNvSpPr>
              <a:spLocks noChangeArrowheads="1"/>
            </p:cNvSpPr>
            <p:nvPr/>
          </p:nvSpPr>
          <p:spPr bwMode="auto">
            <a:xfrm>
              <a:off x="4527550" y="4781550"/>
              <a:ext cx="747713" cy="93027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ja-JP"/>
                <a:t>n</a:t>
              </a:r>
            </a:p>
          </p:txBody>
        </p:sp>
        <p:sp>
          <p:nvSpPr>
            <p:cNvPr id="39993" name="Oval 57"/>
            <p:cNvSpPr>
              <a:spLocks noChangeArrowheads="1"/>
            </p:cNvSpPr>
            <p:nvPr/>
          </p:nvSpPr>
          <p:spPr bwMode="auto">
            <a:xfrm>
              <a:off x="7816850" y="4589463"/>
              <a:ext cx="184150" cy="879475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4" name="Oval 58"/>
            <p:cNvSpPr>
              <a:spLocks noChangeArrowheads="1"/>
            </p:cNvSpPr>
            <p:nvPr/>
          </p:nvSpPr>
          <p:spPr bwMode="auto">
            <a:xfrm>
              <a:off x="4276725" y="4806950"/>
              <a:ext cx="411163" cy="879475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5" name="Oval 59"/>
            <p:cNvSpPr>
              <a:spLocks noChangeArrowheads="1"/>
            </p:cNvSpPr>
            <p:nvPr/>
          </p:nvSpPr>
          <p:spPr bwMode="auto">
            <a:xfrm>
              <a:off x="7816850" y="4776788"/>
              <a:ext cx="444500" cy="938212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7" name="Rectangle 61"/>
            <p:cNvSpPr>
              <a:spLocks noChangeArrowheads="1"/>
            </p:cNvSpPr>
            <p:nvPr/>
          </p:nvSpPr>
          <p:spPr bwMode="auto">
            <a:xfrm>
              <a:off x="6761163" y="4784725"/>
              <a:ext cx="403225" cy="93027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8" name="Oval 62"/>
            <p:cNvSpPr>
              <a:spLocks noChangeArrowheads="1"/>
            </p:cNvSpPr>
            <p:nvPr/>
          </p:nvSpPr>
          <p:spPr bwMode="auto">
            <a:xfrm>
              <a:off x="7116763" y="4800600"/>
              <a:ext cx="184150" cy="879475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9" name="Oval 63"/>
            <p:cNvSpPr>
              <a:spLocks noChangeArrowheads="1"/>
            </p:cNvSpPr>
            <p:nvPr/>
          </p:nvSpPr>
          <p:spPr bwMode="auto">
            <a:xfrm>
              <a:off x="6615113" y="4791075"/>
              <a:ext cx="184150" cy="879475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0" name="Line 64"/>
            <p:cNvSpPr>
              <a:spLocks noChangeShapeType="1"/>
            </p:cNvSpPr>
            <p:nvPr/>
          </p:nvSpPr>
          <p:spPr bwMode="auto">
            <a:xfrm>
              <a:off x="6615113" y="5257800"/>
              <a:ext cx="2220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1" name="Line 65"/>
            <p:cNvSpPr>
              <a:spLocks noChangeShapeType="1"/>
            </p:cNvSpPr>
            <p:nvPr/>
          </p:nvSpPr>
          <p:spPr bwMode="auto">
            <a:xfrm>
              <a:off x="4097338" y="5248275"/>
              <a:ext cx="2220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2" name="Line 66"/>
            <p:cNvSpPr>
              <a:spLocks noChangeShapeType="1"/>
            </p:cNvSpPr>
            <p:nvPr/>
          </p:nvSpPr>
          <p:spPr bwMode="auto">
            <a:xfrm flipH="1">
              <a:off x="6870700" y="5157788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3" name="Line 67"/>
            <p:cNvSpPr>
              <a:spLocks noChangeShapeType="1"/>
            </p:cNvSpPr>
            <p:nvPr/>
          </p:nvSpPr>
          <p:spPr bwMode="auto">
            <a:xfrm flipH="1">
              <a:off x="7053263" y="5165725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4" name="Line 68"/>
            <p:cNvSpPr>
              <a:spLocks noChangeShapeType="1"/>
            </p:cNvSpPr>
            <p:nvPr/>
          </p:nvSpPr>
          <p:spPr bwMode="auto">
            <a:xfrm flipH="1">
              <a:off x="7924800" y="5165725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5" name="Line 69"/>
            <p:cNvSpPr>
              <a:spLocks noChangeShapeType="1"/>
            </p:cNvSpPr>
            <p:nvPr/>
          </p:nvSpPr>
          <p:spPr bwMode="auto">
            <a:xfrm flipH="1">
              <a:off x="8145463" y="5165725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7054850" y="5537200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7" name="Line 71"/>
            <p:cNvSpPr>
              <a:spLocks noChangeShapeType="1"/>
            </p:cNvSpPr>
            <p:nvPr/>
          </p:nvSpPr>
          <p:spPr bwMode="auto">
            <a:xfrm flipH="1">
              <a:off x="7912100" y="5537200"/>
              <a:ext cx="0" cy="411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8" name="Text Box 72"/>
            <p:cNvSpPr txBox="1">
              <a:spLocks noChangeArrowheads="1"/>
            </p:cNvSpPr>
            <p:nvPr/>
          </p:nvSpPr>
          <p:spPr bwMode="auto">
            <a:xfrm>
              <a:off x="7621588" y="4160838"/>
              <a:ext cx="900112" cy="639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200"/>
                <a:t>Thick lens</a:t>
              </a:r>
            </a:p>
            <a:p>
              <a:r>
                <a:rPr lang="en-US" altLang="ja-JP" sz="1200"/>
                <a:t>01LDX313</a:t>
              </a:r>
            </a:p>
            <a:p>
              <a:r>
                <a:rPr lang="en-US" altLang="ja-JP" sz="1200"/>
                <a:t>f=40mm</a:t>
              </a:r>
            </a:p>
          </p:txBody>
        </p:sp>
        <p:sp>
          <p:nvSpPr>
            <p:cNvPr id="40009" name="Text Box 73"/>
            <p:cNvSpPr txBox="1">
              <a:spLocks noChangeArrowheads="1"/>
            </p:cNvSpPr>
            <p:nvPr/>
          </p:nvSpPr>
          <p:spPr bwMode="auto">
            <a:xfrm>
              <a:off x="6400800" y="4179888"/>
              <a:ext cx="900113" cy="639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200"/>
                <a:t>Thick lens</a:t>
              </a:r>
            </a:p>
            <a:p>
              <a:r>
                <a:rPr lang="en-US" altLang="ja-JP" sz="1200"/>
                <a:t>01LDK117</a:t>
              </a:r>
            </a:p>
            <a:p>
              <a:r>
                <a:rPr lang="en-US" altLang="ja-JP" sz="1200"/>
                <a:t>f=-40mm</a:t>
              </a:r>
            </a:p>
          </p:txBody>
        </p:sp>
        <p:sp>
          <p:nvSpPr>
            <p:cNvPr id="40010" name="Line 74"/>
            <p:cNvSpPr>
              <a:spLocks noChangeShapeType="1"/>
            </p:cNvSpPr>
            <p:nvPr/>
          </p:nvSpPr>
          <p:spPr bwMode="auto">
            <a:xfrm flipH="1">
              <a:off x="8139113" y="5532438"/>
              <a:ext cx="0" cy="41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1" name="Line 75"/>
            <p:cNvSpPr>
              <a:spLocks noChangeShapeType="1"/>
            </p:cNvSpPr>
            <p:nvPr/>
          </p:nvSpPr>
          <p:spPr bwMode="auto">
            <a:xfrm>
              <a:off x="8229600" y="1903413"/>
              <a:ext cx="0" cy="246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2" name="Text Box 76"/>
            <p:cNvSpPr txBox="1">
              <a:spLocks noChangeArrowheads="1"/>
            </p:cNvSpPr>
            <p:nvPr/>
          </p:nvSpPr>
          <p:spPr bwMode="auto">
            <a:xfrm>
              <a:off x="8521700" y="4776788"/>
              <a:ext cx="603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</a:t>
              </a:r>
              <a:r>
                <a:rPr lang="en-US" altLang="ja-JP" baseline="-25000"/>
                <a:t>sys</a:t>
              </a:r>
            </a:p>
          </p:txBody>
        </p:sp>
        <p:sp>
          <p:nvSpPr>
            <p:cNvPr id="40013" name="Line 77"/>
            <p:cNvSpPr>
              <a:spLocks noChangeShapeType="1"/>
            </p:cNvSpPr>
            <p:nvPr/>
          </p:nvSpPr>
          <p:spPr bwMode="auto">
            <a:xfrm>
              <a:off x="8693150" y="5143500"/>
              <a:ext cx="0" cy="246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4" name="Text Box 78"/>
            <p:cNvSpPr txBox="1">
              <a:spLocks noChangeArrowheads="1"/>
            </p:cNvSpPr>
            <p:nvPr/>
          </p:nvSpPr>
          <p:spPr bwMode="auto">
            <a:xfrm>
              <a:off x="7908925" y="1536700"/>
              <a:ext cx="603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</a:t>
              </a:r>
              <a:r>
                <a:rPr lang="en-US" altLang="ja-JP" baseline="-25000"/>
                <a:t>sys</a:t>
              </a:r>
            </a:p>
          </p:txBody>
        </p:sp>
        <p:sp>
          <p:nvSpPr>
            <p:cNvPr id="40015" name="Text Box 79"/>
            <p:cNvSpPr txBox="1">
              <a:spLocks noChangeArrowheads="1"/>
            </p:cNvSpPr>
            <p:nvPr/>
          </p:nvSpPr>
          <p:spPr bwMode="auto">
            <a:xfrm>
              <a:off x="5686425" y="4799013"/>
              <a:ext cx="603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</a:t>
              </a:r>
              <a:r>
                <a:rPr lang="en-US" altLang="ja-JP" baseline="-25000"/>
                <a:t>sys</a:t>
              </a:r>
            </a:p>
          </p:txBody>
        </p:sp>
        <p:sp>
          <p:nvSpPr>
            <p:cNvPr id="40016" name="Line 80"/>
            <p:cNvSpPr>
              <a:spLocks noChangeShapeType="1"/>
            </p:cNvSpPr>
            <p:nvPr/>
          </p:nvSpPr>
          <p:spPr bwMode="auto">
            <a:xfrm>
              <a:off x="6002338" y="5121275"/>
              <a:ext cx="0" cy="246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7" name="Line 81"/>
            <p:cNvSpPr>
              <a:spLocks noChangeShapeType="1"/>
            </p:cNvSpPr>
            <p:nvPr/>
          </p:nvSpPr>
          <p:spPr bwMode="auto">
            <a:xfrm>
              <a:off x="4702175" y="5945188"/>
              <a:ext cx="649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8" name="Text Box 82"/>
            <p:cNvSpPr txBox="1">
              <a:spLocks noChangeArrowheads="1"/>
            </p:cNvSpPr>
            <p:nvPr/>
          </p:nvSpPr>
          <p:spPr bwMode="auto">
            <a:xfrm>
              <a:off x="4664075" y="5648325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40 n</a:t>
              </a:r>
            </a:p>
          </p:txBody>
        </p:sp>
        <p:sp>
          <p:nvSpPr>
            <p:cNvPr id="40019" name="Line 83"/>
            <p:cNvSpPr>
              <a:spLocks noChangeShapeType="1"/>
            </p:cNvSpPr>
            <p:nvPr/>
          </p:nvSpPr>
          <p:spPr bwMode="auto">
            <a:xfrm>
              <a:off x="4702175" y="5578475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0" name="Line 84"/>
            <p:cNvSpPr>
              <a:spLocks noChangeShapeType="1"/>
            </p:cNvSpPr>
            <p:nvPr/>
          </p:nvSpPr>
          <p:spPr bwMode="auto">
            <a:xfrm flipH="1">
              <a:off x="5359400" y="5259388"/>
              <a:ext cx="0" cy="730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2" name="Line 86"/>
            <p:cNvSpPr>
              <a:spLocks noChangeShapeType="1"/>
            </p:cNvSpPr>
            <p:nvPr/>
          </p:nvSpPr>
          <p:spPr bwMode="auto">
            <a:xfrm flipH="1">
              <a:off x="5999163" y="5578475"/>
              <a:ext cx="0" cy="411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3" name="Line 87"/>
            <p:cNvSpPr>
              <a:spLocks noChangeShapeType="1"/>
            </p:cNvSpPr>
            <p:nvPr/>
          </p:nvSpPr>
          <p:spPr bwMode="auto">
            <a:xfrm>
              <a:off x="5375275" y="5945188"/>
              <a:ext cx="62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4" name="Line 88"/>
            <p:cNvSpPr>
              <a:spLocks noChangeShapeType="1"/>
            </p:cNvSpPr>
            <p:nvPr/>
          </p:nvSpPr>
          <p:spPr bwMode="auto">
            <a:xfrm>
              <a:off x="8226425" y="5930900"/>
              <a:ext cx="466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5" name="Line 89"/>
            <p:cNvSpPr>
              <a:spLocks noChangeShapeType="1"/>
            </p:cNvSpPr>
            <p:nvPr/>
          </p:nvSpPr>
          <p:spPr bwMode="auto">
            <a:xfrm flipH="1">
              <a:off x="8239125" y="5259388"/>
              <a:ext cx="0" cy="631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6" name="Line 90"/>
            <p:cNvSpPr>
              <a:spLocks noChangeShapeType="1"/>
            </p:cNvSpPr>
            <p:nvPr/>
          </p:nvSpPr>
          <p:spPr bwMode="auto">
            <a:xfrm flipH="1">
              <a:off x="8693150" y="5534025"/>
              <a:ext cx="0" cy="411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27" name="Text Box 91"/>
            <p:cNvSpPr txBox="1">
              <a:spLocks noChangeArrowheads="1"/>
            </p:cNvSpPr>
            <p:nvPr/>
          </p:nvSpPr>
          <p:spPr bwMode="auto">
            <a:xfrm>
              <a:off x="8221663" y="5597525"/>
              <a:ext cx="438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79</a:t>
              </a:r>
            </a:p>
          </p:txBody>
        </p:sp>
        <p:sp>
          <p:nvSpPr>
            <p:cNvPr id="40028" name="Text Box 92"/>
            <p:cNvSpPr txBox="1">
              <a:spLocks noChangeArrowheads="1"/>
            </p:cNvSpPr>
            <p:nvPr/>
          </p:nvSpPr>
          <p:spPr bwMode="auto">
            <a:xfrm>
              <a:off x="5440363" y="5641975"/>
              <a:ext cx="438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80</a:t>
              </a:r>
            </a:p>
          </p:txBody>
        </p:sp>
        <p:sp>
          <p:nvSpPr>
            <p:cNvPr id="40029" name="Text Box 93"/>
            <p:cNvSpPr txBox="1">
              <a:spLocks noChangeArrowheads="1"/>
            </p:cNvSpPr>
            <p:nvPr/>
          </p:nvSpPr>
          <p:spPr bwMode="auto">
            <a:xfrm>
              <a:off x="6667500" y="4892675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H H’</a:t>
              </a:r>
            </a:p>
          </p:txBody>
        </p:sp>
        <p:sp>
          <p:nvSpPr>
            <p:cNvPr id="40030" name="Text Box 94"/>
            <p:cNvSpPr txBox="1">
              <a:spLocks noChangeArrowheads="1"/>
            </p:cNvSpPr>
            <p:nvPr/>
          </p:nvSpPr>
          <p:spPr bwMode="auto">
            <a:xfrm>
              <a:off x="7737475" y="4889500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H H’</a:t>
              </a:r>
            </a:p>
          </p:txBody>
        </p:sp>
        <p:sp>
          <p:nvSpPr>
            <p:cNvPr id="40034" name="Text Box 98"/>
            <p:cNvSpPr txBox="1">
              <a:spLocks noChangeArrowheads="1"/>
            </p:cNvSpPr>
            <p:nvPr/>
          </p:nvSpPr>
          <p:spPr bwMode="auto">
            <a:xfrm>
              <a:off x="274638" y="1497013"/>
              <a:ext cx="730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Start!</a:t>
              </a:r>
            </a:p>
          </p:txBody>
        </p:sp>
        <p:sp>
          <p:nvSpPr>
            <p:cNvPr id="40035" name="Line 99"/>
            <p:cNvSpPr>
              <a:spLocks noChangeShapeType="1"/>
            </p:cNvSpPr>
            <p:nvPr/>
          </p:nvSpPr>
          <p:spPr bwMode="auto">
            <a:xfrm>
              <a:off x="7300913" y="1835150"/>
              <a:ext cx="0" cy="414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07"/>
            <p:cNvGrpSpPr>
              <a:grpSpLocks/>
            </p:cNvGrpSpPr>
            <p:nvPr/>
          </p:nvGrpSpPr>
          <p:grpSpPr bwMode="auto">
            <a:xfrm>
              <a:off x="5627688" y="5133975"/>
              <a:ext cx="192087" cy="239713"/>
              <a:chOff x="314" y="2897"/>
              <a:chExt cx="121" cy="151"/>
            </a:xfrm>
          </p:grpSpPr>
          <p:sp>
            <p:nvSpPr>
              <p:cNvPr id="40042" name="Rectangle 106"/>
              <p:cNvSpPr>
                <a:spLocks noChangeArrowheads="1"/>
              </p:cNvSpPr>
              <p:nvPr/>
            </p:nvSpPr>
            <p:spPr bwMode="auto">
              <a:xfrm>
                <a:off x="331" y="2932"/>
                <a:ext cx="86" cy="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02"/>
              <p:cNvGrpSpPr>
                <a:grpSpLocks/>
              </p:cNvGrpSpPr>
              <p:nvPr/>
            </p:nvGrpSpPr>
            <p:grpSpPr bwMode="auto">
              <a:xfrm>
                <a:off x="314" y="2897"/>
                <a:ext cx="121" cy="151"/>
                <a:chOff x="288" y="2891"/>
                <a:chExt cx="121" cy="151"/>
              </a:xfrm>
            </p:grpSpPr>
            <p:sp>
              <p:nvSpPr>
                <p:cNvPr id="40036" name="Line 100"/>
                <p:cNvSpPr>
                  <a:spLocks noChangeShapeType="1"/>
                </p:cNvSpPr>
                <p:nvPr/>
              </p:nvSpPr>
              <p:spPr bwMode="auto">
                <a:xfrm>
                  <a:off x="288" y="2891"/>
                  <a:ext cx="86" cy="1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37" name="Line 101"/>
                <p:cNvSpPr>
                  <a:spLocks noChangeShapeType="1"/>
                </p:cNvSpPr>
                <p:nvPr/>
              </p:nvSpPr>
              <p:spPr bwMode="auto">
                <a:xfrm>
                  <a:off x="323" y="2897"/>
                  <a:ext cx="86" cy="1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0044" name="Text Box 108"/>
            <p:cNvSpPr txBox="1">
              <a:spLocks noChangeArrowheads="1"/>
            </p:cNvSpPr>
            <p:nvPr/>
          </p:nvSpPr>
          <p:spPr bwMode="auto">
            <a:xfrm>
              <a:off x="3098800" y="1600200"/>
              <a:ext cx="603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</a:t>
              </a:r>
              <a:r>
                <a:rPr lang="en-US" altLang="ja-JP" baseline="-25000"/>
                <a:t>sys</a:t>
              </a:r>
            </a:p>
          </p:txBody>
        </p:sp>
        <p:sp>
          <p:nvSpPr>
            <p:cNvPr id="40045" name="Text Box 109"/>
            <p:cNvSpPr txBox="1">
              <a:spLocks noChangeArrowheads="1"/>
            </p:cNvSpPr>
            <p:nvPr/>
          </p:nvSpPr>
          <p:spPr bwMode="auto">
            <a:xfrm>
              <a:off x="3227388" y="4892675"/>
              <a:ext cx="603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</a:t>
              </a:r>
              <a:r>
                <a:rPr lang="en-US" altLang="ja-JP" baseline="-25000"/>
                <a:t>sys</a:t>
              </a:r>
            </a:p>
          </p:txBody>
        </p:sp>
        <p:grpSp>
          <p:nvGrpSpPr>
            <p:cNvPr id="5" name="Group 110"/>
            <p:cNvGrpSpPr>
              <a:grpSpLocks/>
            </p:cNvGrpSpPr>
            <p:nvPr/>
          </p:nvGrpSpPr>
          <p:grpSpPr bwMode="auto">
            <a:xfrm>
              <a:off x="8364538" y="5145088"/>
              <a:ext cx="192087" cy="239712"/>
              <a:chOff x="314" y="2897"/>
              <a:chExt cx="121" cy="151"/>
            </a:xfrm>
          </p:grpSpPr>
          <p:sp>
            <p:nvSpPr>
              <p:cNvPr id="40047" name="Rectangle 111"/>
              <p:cNvSpPr>
                <a:spLocks noChangeArrowheads="1"/>
              </p:cNvSpPr>
              <p:nvPr/>
            </p:nvSpPr>
            <p:spPr bwMode="auto">
              <a:xfrm>
                <a:off x="331" y="2932"/>
                <a:ext cx="86" cy="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12"/>
              <p:cNvGrpSpPr>
                <a:grpSpLocks/>
              </p:cNvGrpSpPr>
              <p:nvPr/>
            </p:nvGrpSpPr>
            <p:grpSpPr bwMode="auto">
              <a:xfrm>
                <a:off x="314" y="2897"/>
                <a:ext cx="121" cy="151"/>
                <a:chOff x="288" y="2891"/>
                <a:chExt cx="121" cy="151"/>
              </a:xfrm>
            </p:grpSpPr>
            <p:sp>
              <p:nvSpPr>
                <p:cNvPr id="40049" name="Line 113"/>
                <p:cNvSpPr>
                  <a:spLocks noChangeShapeType="1"/>
                </p:cNvSpPr>
                <p:nvPr/>
              </p:nvSpPr>
              <p:spPr bwMode="auto">
                <a:xfrm>
                  <a:off x="288" y="2891"/>
                  <a:ext cx="86" cy="1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50" name="Line 114"/>
                <p:cNvSpPr>
                  <a:spLocks noChangeShapeType="1"/>
                </p:cNvSpPr>
                <p:nvPr/>
              </p:nvSpPr>
              <p:spPr bwMode="auto">
                <a:xfrm>
                  <a:off x="323" y="2897"/>
                  <a:ext cx="86" cy="1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0051" name="Line 115"/>
            <p:cNvSpPr>
              <a:spLocks noChangeShapeType="1"/>
            </p:cNvSpPr>
            <p:nvPr/>
          </p:nvSpPr>
          <p:spPr bwMode="auto">
            <a:xfrm flipH="1">
              <a:off x="969963" y="1863725"/>
              <a:ext cx="849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52" name="Line 116"/>
            <p:cNvSpPr>
              <a:spLocks noChangeShapeType="1"/>
            </p:cNvSpPr>
            <p:nvPr/>
          </p:nvSpPr>
          <p:spPr bwMode="auto">
            <a:xfrm flipH="1">
              <a:off x="960438" y="2266950"/>
              <a:ext cx="849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55" name="Line 119"/>
            <p:cNvSpPr>
              <a:spLocks noChangeShapeType="1"/>
            </p:cNvSpPr>
            <p:nvPr/>
          </p:nvSpPr>
          <p:spPr bwMode="auto">
            <a:xfrm>
              <a:off x="3373438" y="2193925"/>
              <a:ext cx="0" cy="547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56" name="Line 120"/>
            <p:cNvSpPr>
              <a:spLocks noChangeShapeType="1"/>
            </p:cNvSpPr>
            <p:nvPr/>
          </p:nvSpPr>
          <p:spPr bwMode="auto">
            <a:xfrm>
              <a:off x="1828800" y="2651125"/>
              <a:ext cx="1516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57" name="Text Box 121"/>
            <p:cNvSpPr txBox="1">
              <a:spLocks noChangeArrowheads="1"/>
            </p:cNvSpPr>
            <p:nvPr/>
          </p:nvSpPr>
          <p:spPr bwMode="auto">
            <a:xfrm>
              <a:off x="2284413" y="2363788"/>
              <a:ext cx="6858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f’=40</a:t>
              </a:r>
            </a:p>
          </p:txBody>
        </p:sp>
        <p:grpSp>
          <p:nvGrpSpPr>
            <p:cNvPr id="7" name="Group 124"/>
            <p:cNvGrpSpPr>
              <a:grpSpLocks/>
            </p:cNvGrpSpPr>
            <p:nvPr/>
          </p:nvGrpSpPr>
          <p:grpSpPr bwMode="auto">
            <a:xfrm>
              <a:off x="4664075" y="2560638"/>
              <a:ext cx="1727200" cy="2697162"/>
              <a:chOff x="2938" y="1613"/>
              <a:chExt cx="1088" cy="1699"/>
            </a:xfrm>
          </p:grpSpPr>
          <p:sp>
            <p:nvSpPr>
              <p:cNvPr id="40058" name="Freeform 122"/>
              <p:cNvSpPr>
                <a:spLocks/>
              </p:cNvSpPr>
              <p:nvPr/>
            </p:nvSpPr>
            <p:spPr bwMode="auto">
              <a:xfrm>
                <a:off x="2938" y="1613"/>
                <a:ext cx="518" cy="1670"/>
              </a:xfrm>
              <a:custGeom>
                <a:avLst/>
                <a:gdLst/>
                <a:ahLst/>
                <a:cxnLst>
                  <a:cxn ang="0">
                    <a:pos x="518" y="0"/>
                  </a:cxn>
                  <a:cxn ang="0">
                    <a:pos x="518" y="374"/>
                  </a:cxn>
                  <a:cxn ang="0">
                    <a:pos x="0" y="374"/>
                  </a:cxn>
                  <a:cxn ang="0">
                    <a:pos x="0" y="1670"/>
                  </a:cxn>
                </a:cxnLst>
                <a:rect l="0" t="0" r="r" b="b"/>
                <a:pathLst>
                  <a:path w="518" h="1670">
                    <a:moveTo>
                      <a:pt x="518" y="0"/>
                    </a:moveTo>
                    <a:lnTo>
                      <a:pt x="518" y="374"/>
                    </a:lnTo>
                    <a:lnTo>
                      <a:pt x="0" y="374"/>
                    </a:lnTo>
                    <a:lnTo>
                      <a:pt x="0" y="167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9" name="Freeform 123"/>
              <p:cNvSpPr>
                <a:spLocks/>
              </p:cNvSpPr>
              <p:nvPr/>
            </p:nvSpPr>
            <p:spPr bwMode="auto">
              <a:xfrm>
                <a:off x="3376" y="1690"/>
                <a:ext cx="650" cy="1622"/>
              </a:xfrm>
              <a:custGeom>
                <a:avLst/>
                <a:gdLst/>
                <a:ahLst/>
                <a:cxnLst>
                  <a:cxn ang="0">
                    <a:pos x="518" y="0"/>
                  </a:cxn>
                  <a:cxn ang="0">
                    <a:pos x="518" y="374"/>
                  </a:cxn>
                  <a:cxn ang="0">
                    <a:pos x="0" y="374"/>
                  </a:cxn>
                  <a:cxn ang="0">
                    <a:pos x="0" y="1670"/>
                  </a:cxn>
                </a:cxnLst>
                <a:rect l="0" t="0" r="r" b="b"/>
                <a:pathLst>
                  <a:path w="518" h="1670">
                    <a:moveTo>
                      <a:pt x="518" y="0"/>
                    </a:moveTo>
                    <a:lnTo>
                      <a:pt x="518" y="374"/>
                    </a:lnTo>
                    <a:lnTo>
                      <a:pt x="0" y="374"/>
                    </a:lnTo>
                    <a:lnTo>
                      <a:pt x="0" y="167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99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tep 1: </a:t>
            </a:r>
            <a:r>
              <a:rPr lang="en-US" dirty="0"/>
              <a:t>Calculate paraxial marginal ray angles, u1’, u2’. Assume the marginal ray height in the object space is 1 mm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Step 2: Calculate conjugate factors C1 and C2 for Lens #1 and #2.</a:t>
            </a:r>
          </a:p>
          <a:p>
            <a:endParaRPr lang="en-US" dirty="0" smtClean="0"/>
          </a:p>
          <a:p>
            <a:r>
              <a:rPr lang="en-US" dirty="0" smtClean="0"/>
              <a:t>Step 3: Calculate the optimum shape factor B1 and B2.</a:t>
            </a:r>
          </a:p>
          <a:p>
            <a:endParaRPr lang="en-US" dirty="0" smtClean="0"/>
          </a:p>
          <a:p>
            <a:r>
              <a:rPr lang="en-US" dirty="0" smtClean="0"/>
              <a:t>Step 3: Based on B1, B2, and n=1.69, calculate r1,r2,r3, and r4 by using the procedure used in design project #2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4B31A-3019-426C-B9F3-631B39AC0FE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72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35797-1965-42AE-8402-0FE25ED516AA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667" y="1111540"/>
            <a:ext cx="7466666" cy="463492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84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7149C-B0F2-4079-BE4A-BE1A8B85D78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460" y="1594079"/>
            <a:ext cx="7365079" cy="366984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1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039B9-E1D1-4B20-AD74-8BE61D2F36D9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571" y="1282968"/>
            <a:ext cx="6742857" cy="429206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58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BD84A-9CF0-4A62-8D55-27E2D2E2FD90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397" y="1911539"/>
            <a:ext cx="6349206" cy="303492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mportant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37586"/>
            <a:ext cx="8229600" cy="4525963"/>
          </a:xfrm>
        </p:spPr>
        <p:txBody>
          <a:bodyPr/>
          <a:lstStyle/>
          <a:p>
            <a:r>
              <a:rPr lang="en-US" dirty="0" smtClean="0"/>
              <a:t>Negative + Positive element </a:t>
            </a:r>
          </a:p>
          <a:p>
            <a:r>
              <a:rPr lang="en-US" dirty="0" smtClean="0"/>
              <a:t>Aspheric Surfaces</a:t>
            </a:r>
          </a:p>
          <a:p>
            <a:r>
              <a:rPr lang="en-US" dirty="0" smtClean="0"/>
              <a:t>Concentric Surface: Marginal ray is not refracted (A=0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planatic Surface: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(u/n)=0 (To be discussed)</a:t>
            </a:r>
            <a:endParaRPr lang="en-US" dirty="0"/>
          </a:p>
        </p:txBody>
      </p:sp>
      <p:sp>
        <p:nvSpPr>
          <p:cNvPr id="4" name="Arc 3"/>
          <p:cNvSpPr/>
          <p:nvPr/>
        </p:nvSpPr>
        <p:spPr>
          <a:xfrm>
            <a:off x="4352026" y="3429000"/>
            <a:ext cx="1371600" cy="1371600"/>
          </a:xfrm>
          <a:prstGeom prst="arc">
            <a:avLst>
              <a:gd name="adj1" fmla="val 18746173"/>
              <a:gd name="adj2" fmla="val 272146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114800" y="4117659"/>
            <a:ext cx="2514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29200" y="3683478"/>
            <a:ext cx="914400" cy="434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5037826" y="5208901"/>
            <a:ext cx="1371600" cy="1371600"/>
          </a:xfrm>
          <a:prstGeom prst="arc">
            <a:avLst>
              <a:gd name="adj1" fmla="val 8069564"/>
              <a:gd name="adj2" fmla="val 1375750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14800" y="5870259"/>
            <a:ext cx="3276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423970" y="5070892"/>
            <a:ext cx="1752600" cy="4025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192741" y="5466276"/>
            <a:ext cx="867674" cy="4054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180883" y="5473474"/>
            <a:ext cx="1752600" cy="402582"/>
          </a:xfrm>
          <a:prstGeom prst="straightConnector1">
            <a:avLst/>
          </a:prstGeom>
          <a:ln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681302" y="596245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98398" y="595526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242476" y="4192602"/>
            <a:ext cx="337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739434" y="4202668"/>
            <a:ext cx="4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460554" y="558847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094306" y="559854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C0BAD-9A05-4714-942F-8E75796C26D1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94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se Study</a:t>
            </a:r>
            <a:br>
              <a:rPr lang="en-US" dirty="0" smtClean="0"/>
            </a:br>
            <a:r>
              <a:rPr lang="en-US" dirty="0"/>
              <a:t>Which technique are used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581400"/>
            <a:ext cx="5771429" cy="240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2261375"/>
            <a:ext cx="5228571" cy="1161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7238" y="1447800"/>
            <a:ext cx="5409524" cy="200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8CACB-C5C8-47BC-B58F-E56FA76432E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34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sz="2400" dirty="0"/>
              <a:t>Introduction to Optical Design</a:t>
            </a:r>
            <a:br>
              <a:rPr lang="en-US" altLang="ja-JP" sz="2400" dirty="0"/>
            </a:br>
            <a:r>
              <a:rPr lang="en-US" altLang="ja-JP" sz="2400" dirty="0" smtClean="0"/>
              <a:t>Lecture #3</a:t>
            </a:r>
            <a:endParaRPr lang="en-US" altLang="ja-JP" sz="4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sz="2000" dirty="0"/>
              <a:t>Yuzuru </a:t>
            </a:r>
            <a:r>
              <a:rPr lang="en-US" altLang="ja-JP" sz="2000" dirty="0" smtClean="0"/>
              <a:t>Takashima</a:t>
            </a:r>
          </a:p>
          <a:p>
            <a:r>
              <a:rPr lang="en-US" altLang="ja-JP" sz="2000" dirty="0" smtClean="0"/>
              <a:t>College of Optical Sciences</a:t>
            </a:r>
            <a:endParaRPr lang="en-US" altLang="ja-JP" sz="2000" dirty="0"/>
          </a:p>
          <a:p>
            <a:r>
              <a:rPr lang="en-US" altLang="ja-JP" sz="2000" dirty="0" smtClean="0"/>
              <a:t>ytakashima@optics.arizona.edu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397366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889826"/>
            <a:ext cx="4521466" cy="21336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3722" y="1972978"/>
            <a:ext cx="4019048" cy="12952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3824105"/>
            <a:ext cx="4372279" cy="2581506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4631C-EE2F-4EAB-90B8-E8B2335D5CBC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62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a</a:t>
            </a:r>
            <a:br>
              <a:rPr lang="en-US" dirty="0" smtClean="0"/>
            </a:br>
            <a:r>
              <a:rPr lang="en-US" dirty="0" smtClean="0"/>
              <a:t>Function of Marginal Ray and Chief ray</a:t>
            </a:r>
            <a:endParaRPr lang="en-US" dirty="0"/>
          </a:p>
        </p:txBody>
      </p:sp>
      <p:sp>
        <p:nvSpPr>
          <p:cNvPr id="5" name="Arc 4"/>
          <p:cNvSpPr/>
          <p:nvPr/>
        </p:nvSpPr>
        <p:spPr bwMode="auto">
          <a:xfrm>
            <a:off x="3842395" y="1307978"/>
            <a:ext cx="1341673" cy="2865438"/>
          </a:xfrm>
          <a:prstGeom prst="arc">
            <a:avLst>
              <a:gd name="adj1" fmla="val 6513234"/>
              <a:gd name="adj2" fmla="val 1503561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87524" y="2755778"/>
            <a:ext cx="7560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 flipV="1">
            <a:off x="1871700" y="1603650"/>
            <a:ext cx="540060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Freeform 7"/>
          <p:cNvSpPr/>
          <p:nvPr/>
        </p:nvSpPr>
        <p:spPr bwMode="auto">
          <a:xfrm>
            <a:off x="3971925" y="1917578"/>
            <a:ext cx="95250" cy="133350"/>
          </a:xfrm>
          <a:custGeom>
            <a:avLst/>
            <a:gdLst>
              <a:gd name="connsiteX0" fmla="*/ 57150 w 95250"/>
              <a:gd name="connsiteY0" fmla="*/ 133350 h 133350"/>
              <a:gd name="connsiteX1" fmla="*/ 95250 w 95250"/>
              <a:gd name="connsiteY1" fmla="*/ 19050 h 133350"/>
              <a:gd name="connsiteX2" fmla="*/ 0 w 95250"/>
              <a:gd name="connsiteY2" fmla="*/ 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250" h="133350">
                <a:moveTo>
                  <a:pt x="57150" y="133350"/>
                </a:moveTo>
                <a:lnTo>
                  <a:pt x="95250" y="19050"/>
                </a:lnTo>
                <a:lnTo>
                  <a:pt x="0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835696" y="2035698"/>
            <a:ext cx="2088232" cy="133214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3923928" y="1495638"/>
            <a:ext cx="2592288" cy="54006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11560" y="2071702"/>
            <a:ext cx="3276364" cy="682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28600" y="2870167"/>
            <a:ext cx="192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ming </a:t>
            </a:r>
            <a:r>
              <a:rPr lang="en-US" dirty="0" smtClean="0">
                <a:solidFill>
                  <a:srgbClr val="FF0000"/>
                </a:solidFill>
              </a:rPr>
              <a:t>Chief r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6216" y="1307068"/>
            <a:ext cx="195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racted </a:t>
            </a:r>
            <a:r>
              <a:rPr lang="en-US" dirty="0" smtClean="0">
                <a:solidFill>
                  <a:srgbClr val="FF0000"/>
                </a:solidFill>
              </a:rPr>
              <a:t>Chief r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Arc 16"/>
          <p:cNvSpPr/>
          <p:nvPr/>
        </p:nvSpPr>
        <p:spPr bwMode="auto">
          <a:xfrm flipH="1">
            <a:off x="2582162" y="2287726"/>
            <a:ext cx="909718" cy="949586"/>
          </a:xfrm>
          <a:prstGeom prst="arc">
            <a:avLst>
              <a:gd name="adj1" fmla="val 10775280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8" name="Arc 17"/>
          <p:cNvSpPr/>
          <p:nvPr/>
        </p:nvSpPr>
        <p:spPr bwMode="auto">
          <a:xfrm flipH="1">
            <a:off x="4391980" y="1639654"/>
            <a:ext cx="909718" cy="949586"/>
          </a:xfrm>
          <a:prstGeom prst="arc">
            <a:avLst>
              <a:gd name="adj1" fmla="val 9348872"/>
              <a:gd name="adj2" fmla="val 1350696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9" name="Arc 18"/>
          <p:cNvSpPr/>
          <p:nvPr/>
        </p:nvSpPr>
        <p:spPr bwMode="auto">
          <a:xfrm flipH="1">
            <a:off x="2987824" y="1601554"/>
            <a:ext cx="909718" cy="949586"/>
          </a:xfrm>
          <a:prstGeom prst="arc">
            <a:avLst>
              <a:gd name="adj1" fmla="val 19863500"/>
              <a:gd name="adj2" fmla="val 33478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06704" y="146824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3455617" y="29086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973550" y="290864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’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3926024" y="2045012"/>
            <a:ext cx="0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865137" y="3315401"/>
            <a:ext cx="343590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Connector 32"/>
          <p:cNvCxnSpPr/>
          <p:nvPr/>
        </p:nvCxnSpPr>
        <p:spPr>
          <a:xfrm>
            <a:off x="7301046" y="2701772"/>
            <a:ext cx="0" cy="85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33992" y="2837100"/>
            <a:ext cx="0" cy="85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105400" y="2971800"/>
            <a:ext cx="725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1/c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707562">
            <a:off x="1845863" y="1428755"/>
            <a:ext cx="1634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Normal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663395" y="4888468"/>
            <a:ext cx="371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Snell’s Law for a marginal ray 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667000" y="5715000"/>
            <a:ext cx="594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marginal ray incident height, chief ray incident height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50518"/>
              </p:ext>
            </p:extLst>
          </p:nvPr>
        </p:nvGraphicFramePr>
        <p:xfrm>
          <a:off x="1902002" y="1828800"/>
          <a:ext cx="967744" cy="3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5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2002" y="1828800"/>
                        <a:ext cx="967744" cy="35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27116"/>
              </p:ext>
            </p:extLst>
          </p:nvPr>
        </p:nvGraphicFramePr>
        <p:xfrm>
          <a:off x="5446155" y="1869482"/>
          <a:ext cx="10509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" name="Equation" r:id="rId5" imgW="647640" imgH="215640" progId="Equation.3">
                  <p:embed/>
                </p:oleObj>
              </mc:Choice>
              <mc:Fallback>
                <p:oleObj name="Equation" r:id="rId5" imgW="6476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6155" y="1869482"/>
                        <a:ext cx="10509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8879"/>
              </p:ext>
            </p:extLst>
          </p:nvPr>
        </p:nvGraphicFramePr>
        <p:xfrm>
          <a:off x="381000" y="3777432"/>
          <a:ext cx="2063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" name="Equation" r:id="rId7" imgW="1269720" imgH="241200" progId="Equation.3">
                  <p:embed/>
                </p:oleObj>
              </mc:Choice>
              <mc:Fallback>
                <p:oleObj name="Equation" r:id="rId7" imgW="12697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777432"/>
                        <a:ext cx="20637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86005"/>
              </p:ext>
            </p:extLst>
          </p:nvPr>
        </p:nvGraphicFramePr>
        <p:xfrm>
          <a:off x="1987009" y="2439351"/>
          <a:ext cx="247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8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7009" y="2439351"/>
                        <a:ext cx="2476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9868"/>
              </p:ext>
            </p:extLst>
          </p:nvPr>
        </p:nvGraphicFramePr>
        <p:xfrm>
          <a:off x="3238919" y="2446483"/>
          <a:ext cx="2063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9" name="Equation" r:id="rId11" imgW="126720" imgH="215640" progId="Equation.3">
                  <p:embed/>
                </p:oleObj>
              </mc:Choice>
              <mc:Fallback>
                <p:oleObj name="Equation" r:id="rId11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919" y="2446483"/>
                        <a:ext cx="2063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75524"/>
              </p:ext>
            </p:extLst>
          </p:nvPr>
        </p:nvGraphicFramePr>
        <p:xfrm>
          <a:off x="381000" y="4275138"/>
          <a:ext cx="3302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" name="Equation" r:id="rId13" imgW="2031840" imgH="431640" progId="Equation.3">
                  <p:embed/>
                </p:oleObj>
              </mc:Choice>
              <mc:Fallback>
                <p:oleObj name="Equation" r:id="rId13" imgW="2031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4275138"/>
                        <a:ext cx="33020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59812"/>
              </p:ext>
            </p:extLst>
          </p:nvPr>
        </p:nvGraphicFramePr>
        <p:xfrm>
          <a:off x="381000" y="4953000"/>
          <a:ext cx="1527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1" name="Equation" r:id="rId15" imgW="939600" imgH="177480" progId="Equation.3">
                  <p:embed/>
                </p:oleObj>
              </mc:Choice>
              <mc:Fallback>
                <p:oleObj name="Equation" r:id="rId15" imgW="9396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4953000"/>
                        <a:ext cx="15271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69092"/>
              </p:ext>
            </p:extLst>
          </p:nvPr>
        </p:nvGraphicFramePr>
        <p:xfrm>
          <a:off x="381000" y="5334000"/>
          <a:ext cx="15271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2" name="Equation" r:id="rId17" imgW="939600" imgH="215640" progId="Equation.3">
                  <p:embed/>
                </p:oleObj>
              </mc:Choice>
              <mc:Fallback>
                <p:oleObj name="Equation" r:id="rId17" imgW="9396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" y="5334000"/>
                        <a:ext cx="15271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18953"/>
              </p:ext>
            </p:extLst>
          </p:nvPr>
        </p:nvGraphicFramePr>
        <p:xfrm>
          <a:off x="484188" y="5765800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188" y="5765800"/>
                        <a:ext cx="2063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663395" y="5334000"/>
            <a:ext cx="3353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xial Snell’s Law for a chief ray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663395" y="3785556"/>
            <a:ext cx="4763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aberration of Coma at a spherical interfac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3824940" y="4405390"/>
            <a:ext cx="539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aberration coefficient at single spherical interface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77283"/>
              </p:ext>
            </p:extLst>
          </p:nvPr>
        </p:nvGraphicFramePr>
        <p:xfrm>
          <a:off x="360104" y="6080125"/>
          <a:ext cx="1465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4" name="Equation" r:id="rId21" imgW="901440" imgH="431640" progId="Equation.3">
                  <p:embed/>
                </p:oleObj>
              </mc:Choice>
              <mc:Fallback>
                <p:oleObj name="Equation" r:id="rId21" imgW="901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0104" y="6080125"/>
                        <a:ext cx="14652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9CE34-A686-4666-90C7-2CE1BF497A0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65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1ECD0-CFEC-48DD-9FC2-1E69F1CC82F4}" type="datetime1">
              <a:rPr lang="en-US" altLang="ja-JP" smtClean="0"/>
              <a:t>1/27/2015</a:t>
            </a:fld>
            <a:endParaRPr lang="en-US" altLang="ja-JP"/>
          </a:p>
        </p:txBody>
      </p:sp>
      <p:sp>
        <p:nvSpPr>
          <p:cNvPr id="10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ja-JP" sz="2400"/>
              <a:t>4)  Evaluate against objectives</a:t>
            </a:r>
            <a:br>
              <a:rPr lang="en-US" altLang="ja-JP" sz="2400"/>
            </a:br>
            <a:r>
              <a:rPr lang="en-US" altLang="ja-JP" sz="2400"/>
              <a:t>5)  Select most promising solution (1st order. solution) </a:t>
            </a:r>
            <a:br>
              <a:rPr lang="en-US" altLang="ja-JP" sz="2400"/>
            </a:br>
            <a:endParaRPr lang="en-US" altLang="ja-JP" sz="2400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1143000" y="1354138"/>
            <a:ext cx="457200" cy="109855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411163" y="1903413"/>
            <a:ext cx="292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 flipH="1">
            <a:off x="1235075" y="1803400"/>
            <a:ext cx="0" cy="18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H="1">
            <a:off x="1498600" y="18113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022350" y="19939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H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1325563" y="1985963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H’</a:t>
            </a:r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1498600" y="2224088"/>
            <a:ext cx="0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2906713" y="1422400"/>
            <a:ext cx="0" cy="1303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1498600" y="2573338"/>
            <a:ext cx="1408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1635125" y="1674813"/>
            <a:ext cx="1271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1616075" y="1347788"/>
            <a:ext cx="0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1828800" y="226853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f’=40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1870075" y="13620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fb=39</a:t>
            </a:r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6732588" y="2568575"/>
            <a:ext cx="842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6942138" y="227171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40</a:t>
            </a:r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4689475" y="1422400"/>
            <a:ext cx="365125" cy="93821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4206875" y="1427163"/>
            <a:ext cx="747713" cy="9302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/>
              <a:t>n</a:t>
            </a:r>
          </a:p>
        </p:txBody>
      </p:sp>
      <p:sp>
        <p:nvSpPr>
          <p:cNvPr id="42005" name="Oval 21"/>
          <p:cNvSpPr>
            <a:spLocks noChangeArrowheads="1"/>
          </p:cNvSpPr>
          <p:nvPr/>
        </p:nvSpPr>
        <p:spPr bwMode="auto">
          <a:xfrm>
            <a:off x="7496175" y="1235075"/>
            <a:ext cx="184150" cy="87947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3956050" y="1452563"/>
            <a:ext cx="411163" cy="87947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Oval 23"/>
          <p:cNvSpPr>
            <a:spLocks noChangeArrowheads="1"/>
          </p:cNvSpPr>
          <p:nvPr/>
        </p:nvSpPr>
        <p:spPr bwMode="auto">
          <a:xfrm>
            <a:off x="7496175" y="1422400"/>
            <a:ext cx="444500" cy="93821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6440488" y="1430338"/>
            <a:ext cx="403225" cy="9302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Oval 25"/>
          <p:cNvSpPr>
            <a:spLocks noChangeArrowheads="1"/>
          </p:cNvSpPr>
          <p:nvPr/>
        </p:nvSpPr>
        <p:spPr bwMode="auto">
          <a:xfrm>
            <a:off x="6796088" y="1446213"/>
            <a:ext cx="184150" cy="87947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Oval 26"/>
          <p:cNvSpPr>
            <a:spLocks noChangeArrowheads="1"/>
          </p:cNvSpPr>
          <p:nvPr/>
        </p:nvSpPr>
        <p:spPr bwMode="auto">
          <a:xfrm>
            <a:off x="6294438" y="1436688"/>
            <a:ext cx="184150" cy="87947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Line 27"/>
          <p:cNvSpPr>
            <a:spLocks noChangeShapeType="1"/>
          </p:cNvSpPr>
          <p:nvPr/>
        </p:nvSpPr>
        <p:spPr bwMode="auto">
          <a:xfrm>
            <a:off x="6294438" y="1903413"/>
            <a:ext cx="2220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2" name="Line 28"/>
          <p:cNvSpPr>
            <a:spLocks noChangeShapeType="1"/>
          </p:cNvSpPr>
          <p:nvPr/>
        </p:nvSpPr>
        <p:spPr bwMode="auto">
          <a:xfrm>
            <a:off x="3776663" y="1893888"/>
            <a:ext cx="2220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3" name="Line 29"/>
          <p:cNvSpPr>
            <a:spLocks noChangeShapeType="1"/>
          </p:cNvSpPr>
          <p:nvPr/>
        </p:nvSpPr>
        <p:spPr bwMode="auto">
          <a:xfrm flipH="1">
            <a:off x="6550025" y="18034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4" name="Line 30"/>
          <p:cNvSpPr>
            <a:spLocks noChangeShapeType="1"/>
          </p:cNvSpPr>
          <p:nvPr/>
        </p:nvSpPr>
        <p:spPr bwMode="auto">
          <a:xfrm flipH="1">
            <a:off x="6732588" y="1811338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 flipH="1">
            <a:off x="7604125" y="1811338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6" name="Line 32"/>
          <p:cNvSpPr>
            <a:spLocks noChangeShapeType="1"/>
          </p:cNvSpPr>
          <p:nvPr/>
        </p:nvSpPr>
        <p:spPr bwMode="auto">
          <a:xfrm flipH="1">
            <a:off x="7824788" y="1811338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6734175" y="21828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 flipH="1">
            <a:off x="7591425" y="2182813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 flipH="1">
            <a:off x="7818438" y="2178050"/>
            <a:ext cx="0" cy="41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8201025" y="14224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F’</a:t>
            </a:r>
            <a:r>
              <a:rPr lang="en-US" altLang="ja-JP" baseline="-25000"/>
              <a:t>sys</a:t>
            </a:r>
          </a:p>
        </p:txBody>
      </p:sp>
      <p:sp>
        <p:nvSpPr>
          <p:cNvPr id="42021" name="Line 37"/>
          <p:cNvSpPr>
            <a:spLocks noChangeShapeType="1"/>
          </p:cNvSpPr>
          <p:nvPr/>
        </p:nvSpPr>
        <p:spPr bwMode="auto">
          <a:xfrm>
            <a:off x="8372475" y="178911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5365750" y="1444625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F’</a:t>
            </a:r>
            <a:r>
              <a:rPr lang="en-US" altLang="ja-JP" baseline="-25000"/>
              <a:t>sys</a:t>
            </a:r>
          </a:p>
        </p:txBody>
      </p:sp>
      <p:sp>
        <p:nvSpPr>
          <p:cNvPr id="42023" name="Line 39"/>
          <p:cNvSpPr>
            <a:spLocks noChangeShapeType="1"/>
          </p:cNvSpPr>
          <p:nvPr/>
        </p:nvSpPr>
        <p:spPr bwMode="auto">
          <a:xfrm>
            <a:off x="5681663" y="1766888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4" name="Line 40"/>
          <p:cNvSpPr>
            <a:spLocks noChangeShapeType="1"/>
          </p:cNvSpPr>
          <p:nvPr/>
        </p:nvSpPr>
        <p:spPr bwMode="auto">
          <a:xfrm>
            <a:off x="4381500" y="25908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5" name="Text Box 41"/>
          <p:cNvSpPr txBox="1">
            <a:spLocks noChangeArrowheads="1"/>
          </p:cNvSpPr>
          <p:nvPr/>
        </p:nvSpPr>
        <p:spPr bwMode="auto">
          <a:xfrm>
            <a:off x="4343400" y="2293938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40 n</a:t>
            </a:r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4381500" y="22240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 flipH="1">
            <a:off x="5038725" y="1905000"/>
            <a:ext cx="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8" name="Line 44"/>
          <p:cNvSpPr>
            <a:spLocks noChangeShapeType="1"/>
          </p:cNvSpPr>
          <p:nvPr/>
        </p:nvSpPr>
        <p:spPr bwMode="auto">
          <a:xfrm flipH="1">
            <a:off x="5678488" y="2224088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9" name="Line 45"/>
          <p:cNvSpPr>
            <a:spLocks noChangeShapeType="1"/>
          </p:cNvSpPr>
          <p:nvPr/>
        </p:nvSpPr>
        <p:spPr bwMode="auto">
          <a:xfrm>
            <a:off x="5054600" y="2590800"/>
            <a:ext cx="623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30" name="Line 46"/>
          <p:cNvSpPr>
            <a:spLocks noChangeShapeType="1"/>
          </p:cNvSpPr>
          <p:nvPr/>
        </p:nvSpPr>
        <p:spPr bwMode="auto">
          <a:xfrm>
            <a:off x="7905750" y="2576513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31" name="Line 47"/>
          <p:cNvSpPr>
            <a:spLocks noChangeShapeType="1"/>
          </p:cNvSpPr>
          <p:nvPr/>
        </p:nvSpPr>
        <p:spPr bwMode="auto">
          <a:xfrm flipH="1">
            <a:off x="7918450" y="1905000"/>
            <a:ext cx="0" cy="631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 flipH="1">
            <a:off x="8372475" y="2179638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7900988" y="224313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79</a:t>
            </a:r>
          </a:p>
        </p:txBody>
      </p:sp>
      <p:sp>
        <p:nvSpPr>
          <p:cNvPr id="42034" name="Text Box 50"/>
          <p:cNvSpPr txBox="1">
            <a:spLocks noChangeArrowheads="1"/>
          </p:cNvSpPr>
          <p:nvPr/>
        </p:nvSpPr>
        <p:spPr bwMode="auto">
          <a:xfrm>
            <a:off x="5119688" y="228758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80</a:t>
            </a:r>
          </a:p>
        </p:txBody>
      </p:sp>
      <p:sp>
        <p:nvSpPr>
          <p:cNvPr id="42035" name="Text Box 51"/>
          <p:cNvSpPr txBox="1">
            <a:spLocks noChangeArrowheads="1"/>
          </p:cNvSpPr>
          <p:nvPr/>
        </p:nvSpPr>
        <p:spPr bwMode="auto">
          <a:xfrm>
            <a:off x="6346825" y="1538288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H H’</a:t>
            </a:r>
          </a:p>
        </p:txBody>
      </p:sp>
      <p:sp>
        <p:nvSpPr>
          <p:cNvPr id="42036" name="Text Box 52"/>
          <p:cNvSpPr txBox="1">
            <a:spLocks noChangeArrowheads="1"/>
          </p:cNvSpPr>
          <p:nvPr/>
        </p:nvSpPr>
        <p:spPr bwMode="auto">
          <a:xfrm>
            <a:off x="7416800" y="15351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H H’</a:t>
            </a:r>
          </a:p>
        </p:txBody>
      </p:sp>
      <p:sp>
        <p:nvSpPr>
          <p:cNvPr id="42037" name="Text Box 53"/>
          <p:cNvSpPr txBox="1">
            <a:spLocks noChangeArrowheads="1"/>
          </p:cNvSpPr>
          <p:nvPr/>
        </p:nvSpPr>
        <p:spPr bwMode="auto">
          <a:xfrm>
            <a:off x="1044575" y="2651125"/>
            <a:ext cx="210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1) Single thick lens</a:t>
            </a:r>
          </a:p>
        </p:txBody>
      </p:sp>
      <p:sp>
        <p:nvSpPr>
          <p:cNvPr id="42038" name="Text Box 54"/>
          <p:cNvSpPr txBox="1">
            <a:spLocks noChangeArrowheads="1"/>
          </p:cNvSpPr>
          <p:nvPr/>
        </p:nvSpPr>
        <p:spPr bwMode="auto">
          <a:xfrm>
            <a:off x="3833813" y="2651125"/>
            <a:ext cx="210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2) Single thick lens</a:t>
            </a:r>
          </a:p>
        </p:txBody>
      </p:sp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6492875" y="2651125"/>
            <a:ext cx="213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3) Two thick lenses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307013" y="1779588"/>
            <a:ext cx="192087" cy="239712"/>
            <a:chOff x="314" y="2897"/>
            <a:chExt cx="121" cy="151"/>
          </a:xfrm>
        </p:grpSpPr>
        <p:sp>
          <p:nvSpPr>
            <p:cNvPr id="42041" name="Rectangle 57"/>
            <p:cNvSpPr>
              <a:spLocks noChangeArrowheads="1"/>
            </p:cNvSpPr>
            <p:nvPr/>
          </p:nvSpPr>
          <p:spPr bwMode="auto">
            <a:xfrm>
              <a:off x="331" y="2932"/>
              <a:ext cx="86" cy="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58"/>
            <p:cNvGrpSpPr>
              <a:grpSpLocks/>
            </p:cNvGrpSpPr>
            <p:nvPr/>
          </p:nvGrpSpPr>
          <p:grpSpPr bwMode="auto">
            <a:xfrm>
              <a:off x="314" y="2897"/>
              <a:ext cx="121" cy="151"/>
              <a:chOff x="288" y="2891"/>
              <a:chExt cx="121" cy="151"/>
            </a:xfrm>
          </p:grpSpPr>
          <p:sp>
            <p:nvSpPr>
              <p:cNvPr id="42043" name="Line 59"/>
              <p:cNvSpPr>
                <a:spLocks noChangeShapeType="1"/>
              </p:cNvSpPr>
              <p:nvPr/>
            </p:nvSpPr>
            <p:spPr bwMode="auto">
              <a:xfrm>
                <a:off x="288" y="2891"/>
                <a:ext cx="86" cy="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4" name="Line 60"/>
              <p:cNvSpPr>
                <a:spLocks noChangeShapeType="1"/>
              </p:cNvSpPr>
              <p:nvPr/>
            </p:nvSpPr>
            <p:spPr bwMode="auto">
              <a:xfrm>
                <a:off x="323" y="2897"/>
                <a:ext cx="86" cy="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045" name="Text Box 61"/>
          <p:cNvSpPr txBox="1">
            <a:spLocks noChangeArrowheads="1"/>
          </p:cNvSpPr>
          <p:nvPr/>
        </p:nvSpPr>
        <p:spPr bwMode="auto">
          <a:xfrm>
            <a:off x="2906713" y="1538288"/>
            <a:ext cx="60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F’</a:t>
            </a:r>
            <a:r>
              <a:rPr lang="en-US" altLang="ja-JP" baseline="-25000"/>
              <a:t>sys</a:t>
            </a: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8043863" y="1790700"/>
            <a:ext cx="192087" cy="239713"/>
            <a:chOff x="314" y="2897"/>
            <a:chExt cx="121" cy="151"/>
          </a:xfrm>
        </p:grpSpPr>
        <p:sp>
          <p:nvSpPr>
            <p:cNvPr id="42047" name="Rectangle 63"/>
            <p:cNvSpPr>
              <a:spLocks noChangeArrowheads="1"/>
            </p:cNvSpPr>
            <p:nvPr/>
          </p:nvSpPr>
          <p:spPr bwMode="auto">
            <a:xfrm>
              <a:off x="331" y="2932"/>
              <a:ext cx="86" cy="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314" y="2897"/>
              <a:ext cx="121" cy="151"/>
              <a:chOff x="288" y="2891"/>
              <a:chExt cx="121" cy="151"/>
            </a:xfrm>
          </p:grpSpPr>
          <p:sp>
            <p:nvSpPr>
              <p:cNvPr id="42049" name="Line 65"/>
              <p:cNvSpPr>
                <a:spLocks noChangeShapeType="1"/>
              </p:cNvSpPr>
              <p:nvPr/>
            </p:nvSpPr>
            <p:spPr bwMode="auto">
              <a:xfrm>
                <a:off x="288" y="2891"/>
                <a:ext cx="86" cy="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50" name="Line 66"/>
              <p:cNvSpPr>
                <a:spLocks noChangeShapeType="1"/>
              </p:cNvSpPr>
              <p:nvPr/>
            </p:nvSpPr>
            <p:spPr bwMode="auto">
              <a:xfrm>
                <a:off x="323" y="2897"/>
                <a:ext cx="86" cy="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42125" name="Group 141"/>
          <p:cNvGraphicFramePr>
            <a:graphicFrameLocks noGrp="1"/>
          </p:cNvGraphicFramePr>
          <p:nvPr>
            <p:ph idx="1"/>
          </p:nvPr>
        </p:nvGraphicFramePr>
        <p:xfrm>
          <a:off x="257175" y="3108325"/>
          <a:ext cx="8542338" cy="3279648"/>
        </p:xfrm>
        <a:graphic>
          <a:graphicData uri="http://schemas.openxmlformats.org/drawingml/2006/table">
            <a:tbl>
              <a:tblPr/>
              <a:tblGrid>
                <a:gridCol w="1936750"/>
                <a:gridCol w="2201863"/>
                <a:gridCol w="2201862"/>
                <a:gridCol w="2201863"/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) Single thick le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) Single thick le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) Two thick lens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l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=532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sym typeface="Wingdings" pitchFamily="2" charset="2"/>
                        </a:rPr>
                        <a:t>5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sym typeface="Wingdings" pitchFamily="2" charset="2"/>
                        </a:rPr>
                        <a:t>532</a:t>
                      </a:r>
                      <a:endParaRPr kumimoji="1" lang="en-US" altLang="ja-JP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sym typeface="Wingdings" pitchFamily="2" charset="2"/>
                        </a:rPr>
                        <a:t>532</a:t>
                      </a:r>
                      <a:endParaRPr kumimoji="1" lang="en-US" altLang="ja-JP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 f’sys =40m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. fb&gt;45m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9 (&lt; 4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. # of elemen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5. Spot size&lt;10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m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44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l(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F/#)=4.15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m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, (F/#)=3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Need further evaluation by ray tracing (Step 6 and thereafter.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Note: too thick! (~60m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44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l(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F/#)=8.3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m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, (F/#)=6.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Need further evaluation by ray tracing (Step 6 and thereafter.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8A4AD-945F-408B-A0B4-8DAC7127B9FB}" type="slidenum">
              <a:rPr lang="en-US" altLang="ja-JP" smtClean="0"/>
              <a:pPr/>
              <a:t>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0468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a</a:t>
            </a:r>
            <a:br>
              <a:rPr lang="en-US" dirty="0" smtClean="0"/>
            </a:br>
            <a:r>
              <a:rPr lang="en-US" dirty="0" smtClean="0"/>
              <a:t>Thin lens, stop at the le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93195"/>
              </p:ext>
            </p:extLst>
          </p:nvPr>
        </p:nvGraphicFramePr>
        <p:xfrm>
          <a:off x="685800" y="1905000"/>
          <a:ext cx="4375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4" name="Equation" r:id="rId3" imgW="2692080" imgH="457200" progId="Equation.3">
                  <p:embed/>
                </p:oleObj>
              </mc:Choice>
              <mc:Fallback>
                <p:oleObj name="Equation" r:id="rId3" imgW="26920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43751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47124"/>
              </p:ext>
            </p:extLst>
          </p:nvPr>
        </p:nvGraphicFramePr>
        <p:xfrm>
          <a:off x="685800" y="3048000"/>
          <a:ext cx="13827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5" name="Equation" r:id="rId5" imgW="850680" imgH="241200" progId="Equation.3">
                  <p:embed/>
                </p:oleObj>
              </mc:Choice>
              <mc:Fallback>
                <p:oleObj name="Equation" r:id="rId5" imgW="8506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048000"/>
                        <a:ext cx="13827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3929"/>
              </p:ext>
            </p:extLst>
          </p:nvPr>
        </p:nvGraphicFramePr>
        <p:xfrm>
          <a:off x="2743200" y="2924174"/>
          <a:ext cx="2187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6" name="Equation" r:id="rId7" imgW="1346040" imgH="393480" progId="Equation.3">
                  <p:embed/>
                </p:oleObj>
              </mc:Choice>
              <mc:Fallback>
                <p:oleObj name="Equation" r:id="rId7" imgW="1346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2924174"/>
                        <a:ext cx="21875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2287434" y="3073878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903112"/>
            <a:ext cx="2584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-Coma </a:t>
            </a:r>
            <a:r>
              <a:rPr lang="en-US" dirty="0"/>
              <a:t>condition </a:t>
            </a:r>
            <a:r>
              <a:rPr lang="en-US" dirty="0" smtClean="0"/>
              <a:t>for</a:t>
            </a:r>
            <a:endParaRPr lang="en-US" dirty="0"/>
          </a:p>
          <a:p>
            <a:r>
              <a:rPr lang="en-US" dirty="0" smtClean="0"/>
              <a:t>Given conjugate factor C,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37641" y="4114800"/>
            <a:ext cx="360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1: 1:1 imaging system (C=0)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695235" y="4736068"/>
            <a:ext cx="1380226" cy="815196"/>
            <a:chOff x="5934974" y="5771072"/>
            <a:chExt cx="1380226" cy="815196"/>
          </a:xfrm>
        </p:grpSpPr>
        <p:sp>
          <p:nvSpPr>
            <p:cNvPr id="15" name="Oval 14"/>
            <p:cNvSpPr/>
            <p:nvPr/>
          </p:nvSpPr>
          <p:spPr>
            <a:xfrm flipH="1">
              <a:off x="6588985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5934974" y="5771072"/>
              <a:ext cx="1380226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Freeform 16"/>
            <p:cNvSpPr/>
            <p:nvPr/>
          </p:nvSpPr>
          <p:spPr>
            <a:xfrm flipV="1">
              <a:off x="5934974" y="6172200"/>
              <a:ext cx="1380226" cy="414068"/>
            </a:xfrm>
            <a:custGeom>
              <a:avLst/>
              <a:gdLst>
                <a:gd name="connsiteX0" fmla="*/ 0 w 1380226"/>
                <a:gd name="connsiteY0" fmla="*/ 414068 h 414068"/>
                <a:gd name="connsiteX1" fmla="*/ 698739 w 1380226"/>
                <a:gd name="connsiteY1" fmla="*/ 0 h 414068"/>
                <a:gd name="connsiteX2" fmla="*/ 1380226 w 1380226"/>
                <a:gd name="connsiteY2" fmla="*/ 414068 h 41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80226" h="414068">
                  <a:moveTo>
                    <a:pt x="0" y="414068"/>
                  </a:moveTo>
                  <a:lnTo>
                    <a:pt x="698739" y="0"/>
                  </a:lnTo>
                  <a:lnTo>
                    <a:pt x="1380226" y="414068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102113" y="56504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0</a:t>
            </a:r>
            <a:endParaRPr lang="en-US" dirty="0"/>
          </a:p>
        </p:txBody>
      </p:sp>
      <p:sp>
        <p:nvSpPr>
          <p:cNvPr id="19" name="Right Arrow 18"/>
          <p:cNvSpPr/>
          <p:nvPr/>
        </p:nvSpPr>
        <p:spPr>
          <a:xfrm>
            <a:off x="3463650" y="499522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174897" y="4840069"/>
            <a:ext cx="48167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0 : Optimum Shape for zero Coma is bi-convex!</a:t>
            </a:r>
          </a:p>
          <a:p>
            <a:r>
              <a:rPr lang="en-US" dirty="0" smtClean="0"/>
              <a:t>Remember: B=0 for min SA too!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174897" y="5678269"/>
            <a:ext cx="3659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-&gt; Due the symmetry: Coma ~ h!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C8EC5-116B-429D-8F78-A33F6203DA1A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58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a and SA: for C=-1 (Focusing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8886" y="1081982"/>
            <a:ext cx="4019769" cy="3794818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919765"/>
              </p:ext>
            </p:extLst>
          </p:nvPr>
        </p:nvGraphicFramePr>
        <p:xfrm>
          <a:off x="304800" y="2209800"/>
          <a:ext cx="4743792" cy="1154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1264"/>
                <a:gridCol w="1581264"/>
                <a:gridCol w="1581264"/>
              </a:tblGrid>
              <a:tr h="28858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B_zero</a:t>
                      </a:r>
                      <a:r>
                        <a:rPr lang="en-US" sz="1400" baseline="0" dirty="0" smtClean="0"/>
                        <a:t> Coma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B_min</a:t>
                      </a:r>
                      <a:r>
                        <a:rPr lang="en-US" sz="1400" dirty="0" smtClean="0"/>
                        <a:t> SA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</a:tr>
              <a:tr h="28858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5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7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1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</a:tr>
              <a:tr h="28858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0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67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50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</a:tr>
              <a:tr h="28858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5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57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33</a:t>
                      </a:r>
                      <a:endParaRPr lang="en-US" sz="1400" dirty="0"/>
                    </a:p>
                  </a:txBody>
                  <a:tcPr marL="71157" marR="71157" marT="35578" marB="35578"/>
                </a:tc>
              </a:tr>
            </a:tbl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3329261" y="2628900"/>
            <a:ext cx="228600" cy="1981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16595" y="3886200"/>
            <a:ext cx="2653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_zero_Coma</a:t>
            </a:r>
            <a:r>
              <a:rPr lang="en-US" dirty="0" smtClean="0"/>
              <a:t> ~ </a:t>
            </a:r>
            <a:r>
              <a:rPr lang="en-US" dirty="0" err="1" smtClean="0"/>
              <a:t>B_min_S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1571476"/>
            <a:ext cx="2700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2: Focusing (C=-1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264038" y="5779339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-1</a:t>
            </a:r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2651383" y="5211432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257831" y="5029199"/>
            <a:ext cx="5209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0.7~0.8 : Optimum Shape for zero Coma is close to </a:t>
            </a:r>
          </a:p>
          <a:p>
            <a:r>
              <a:rPr lang="en-US" dirty="0" smtClean="0"/>
              <a:t>min SA condition too!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914400" y="4949765"/>
            <a:ext cx="1383082" cy="829574"/>
            <a:chOff x="3874718" y="5765322"/>
            <a:chExt cx="1383082" cy="829574"/>
          </a:xfrm>
        </p:grpSpPr>
        <p:sp>
          <p:nvSpPr>
            <p:cNvPr id="19" name="Oval 18"/>
            <p:cNvSpPr/>
            <p:nvPr/>
          </p:nvSpPr>
          <p:spPr>
            <a:xfrm flipH="1">
              <a:off x="4529889" y="5782574"/>
              <a:ext cx="84221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3874718" y="5765322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Freeform 20"/>
            <p:cNvSpPr/>
            <p:nvPr/>
          </p:nvSpPr>
          <p:spPr>
            <a:xfrm flipV="1">
              <a:off x="3886200" y="6180829"/>
              <a:ext cx="1371600" cy="414067"/>
            </a:xfrm>
            <a:custGeom>
              <a:avLst/>
              <a:gdLst>
                <a:gd name="connsiteX0" fmla="*/ 0 w 1371600"/>
                <a:gd name="connsiteY0" fmla="*/ 0 h 414067"/>
                <a:gd name="connsiteX1" fmla="*/ 681487 w 1371600"/>
                <a:gd name="connsiteY1" fmla="*/ 0 h 414067"/>
                <a:gd name="connsiteX2" fmla="*/ 1371600 w 1371600"/>
                <a:gd name="connsiteY2" fmla="*/ 414067 h 41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600" h="414067">
                  <a:moveTo>
                    <a:pt x="0" y="0"/>
                  </a:moveTo>
                  <a:lnTo>
                    <a:pt x="681487" y="0"/>
                  </a:lnTo>
                  <a:lnTo>
                    <a:pt x="1371600" y="414067"/>
                  </a:ln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257830" y="5776628"/>
            <a:ext cx="5728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use one aspheric surface, SA can be compensated too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5A39C-32CA-4D32-95AB-EF1C35D7E3A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95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ni Design Project 3</a:t>
            </a:r>
            <a:br>
              <a:rPr lang="en-US" dirty="0" smtClean="0"/>
            </a:br>
            <a:r>
              <a:rPr lang="en-US" dirty="0" smtClean="0"/>
              <a:t>Aplanatic Aspheric Single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3638E-DFEB-40CC-98AA-0BAC5286961D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08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Design </a:t>
            </a:r>
            <a:r>
              <a:rPr lang="en-US" sz="3600" dirty="0"/>
              <a:t>Project 3</a:t>
            </a:r>
            <a:br>
              <a:rPr lang="en-US" sz="3600" dirty="0"/>
            </a:br>
            <a:r>
              <a:rPr lang="en-US" sz="3600" dirty="0"/>
              <a:t>Aplanatic Aspheric Singlet</a:t>
            </a:r>
            <a:endParaRPr lang="en-US" alt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187450" y="2789238"/>
            <a:ext cx="6924675" cy="3017837"/>
            <a:chOff x="1187450" y="2789238"/>
            <a:chExt cx="6924675" cy="3017837"/>
          </a:xfrm>
        </p:grpSpPr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2103438" y="4618038"/>
              <a:ext cx="32004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/>
                <a:t>Disk      (BK7 1.2mm)</a:t>
              </a:r>
            </a:p>
          </p:txBody>
        </p:sp>
        <p:grpSp>
          <p:nvGrpSpPr>
            <p:cNvPr id="11283" name="Group 19"/>
            <p:cNvGrpSpPr>
              <a:grpSpLocks/>
            </p:cNvGrpSpPr>
            <p:nvPr/>
          </p:nvGrpSpPr>
          <p:grpSpPr bwMode="auto">
            <a:xfrm>
              <a:off x="2743200" y="2789238"/>
              <a:ext cx="914400" cy="2286000"/>
              <a:chOff x="1728" y="1757"/>
              <a:chExt cx="576" cy="1440"/>
            </a:xfrm>
          </p:grpSpPr>
          <p:sp>
            <p:nvSpPr>
              <p:cNvPr id="11269" name="Rectangle 5"/>
              <p:cNvSpPr>
                <a:spLocks noChangeArrowheads="1"/>
              </p:cNvSpPr>
              <p:nvPr/>
            </p:nvSpPr>
            <p:spPr bwMode="auto">
              <a:xfrm>
                <a:off x="1728" y="1757"/>
                <a:ext cx="576" cy="57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0" name="AutoShape 6"/>
              <p:cNvSpPr>
                <a:spLocks noChangeArrowheads="1"/>
              </p:cNvSpPr>
              <p:nvPr/>
            </p:nvSpPr>
            <p:spPr bwMode="auto">
              <a:xfrm flipH="1" flipV="1">
                <a:off x="1728" y="2448"/>
                <a:ext cx="576" cy="749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3840163" y="4068763"/>
              <a:ext cx="3382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>
              <a:off x="5486400" y="4618038"/>
              <a:ext cx="1736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5486400" y="5075238"/>
              <a:ext cx="1736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6950075" y="4068763"/>
              <a:ext cx="0" cy="549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>
              <a:off x="6950075" y="4618038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7223125" y="4710113"/>
              <a:ext cx="889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.2mm</a:t>
              </a:r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7223125" y="4070350"/>
              <a:ext cx="889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.4mm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3748088" y="2790825"/>
              <a:ext cx="8794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85nm</a:t>
              </a: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187450" y="3613150"/>
              <a:ext cx="990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NA 0.45</a:t>
              </a:r>
            </a:p>
          </p:txBody>
        </p:sp>
        <p:sp>
          <p:nvSpPr>
            <p:cNvPr id="11282" name="Text Box 18"/>
            <p:cNvSpPr txBox="1">
              <a:spLocks noChangeArrowheads="1"/>
            </p:cNvSpPr>
            <p:nvPr/>
          </p:nvSpPr>
          <p:spPr bwMode="auto">
            <a:xfrm>
              <a:off x="4205288" y="3613150"/>
              <a:ext cx="933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=3mm</a:t>
              </a:r>
            </a:p>
          </p:txBody>
        </p:sp>
        <p:grpSp>
          <p:nvGrpSpPr>
            <p:cNvPr id="11284" name="Group 20"/>
            <p:cNvGrpSpPr>
              <a:grpSpLocks/>
            </p:cNvGrpSpPr>
            <p:nvPr/>
          </p:nvGrpSpPr>
          <p:grpSpPr bwMode="auto">
            <a:xfrm rot="554672">
              <a:off x="2735263" y="2800350"/>
              <a:ext cx="914400" cy="2286000"/>
              <a:chOff x="1728" y="1757"/>
              <a:chExt cx="576" cy="1440"/>
            </a:xfrm>
          </p:grpSpPr>
          <p:sp>
            <p:nvSpPr>
              <p:cNvPr id="11285" name="Rectangle 21"/>
              <p:cNvSpPr>
                <a:spLocks noChangeArrowheads="1"/>
              </p:cNvSpPr>
              <p:nvPr/>
            </p:nvSpPr>
            <p:spPr bwMode="auto">
              <a:xfrm>
                <a:off x="1728" y="1757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AutoShape 22"/>
              <p:cNvSpPr>
                <a:spLocks noChangeArrowheads="1"/>
              </p:cNvSpPr>
              <p:nvPr/>
            </p:nvSpPr>
            <p:spPr bwMode="auto">
              <a:xfrm flipH="1" flipV="1">
                <a:off x="1728" y="2448"/>
                <a:ext cx="576" cy="749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7" name="Group 23"/>
            <p:cNvGrpSpPr>
              <a:grpSpLocks/>
            </p:cNvGrpSpPr>
            <p:nvPr/>
          </p:nvGrpSpPr>
          <p:grpSpPr bwMode="auto">
            <a:xfrm rot="21045328" flipH="1">
              <a:off x="2727325" y="2789238"/>
              <a:ext cx="914400" cy="2286000"/>
              <a:chOff x="1728" y="1757"/>
              <a:chExt cx="576" cy="1440"/>
            </a:xfrm>
          </p:grpSpPr>
          <p:sp>
            <p:nvSpPr>
              <p:cNvPr id="11288" name="Rectangle 24"/>
              <p:cNvSpPr>
                <a:spLocks noChangeArrowheads="1"/>
              </p:cNvSpPr>
              <p:nvPr/>
            </p:nvSpPr>
            <p:spPr bwMode="auto">
              <a:xfrm>
                <a:off x="1728" y="1757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9" name="AutoShape 25"/>
              <p:cNvSpPr>
                <a:spLocks noChangeArrowheads="1"/>
              </p:cNvSpPr>
              <p:nvPr/>
            </p:nvSpPr>
            <p:spPr bwMode="auto">
              <a:xfrm flipH="1" flipV="1">
                <a:off x="1728" y="2448"/>
                <a:ext cx="576" cy="749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68" name="Oval 4"/>
            <p:cNvSpPr>
              <a:spLocks noChangeArrowheads="1"/>
            </p:cNvSpPr>
            <p:nvPr/>
          </p:nvSpPr>
          <p:spPr bwMode="auto">
            <a:xfrm>
              <a:off x="2378075" y="3429000"/>
              <a:ext cx="1644650" cy="6397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3200400" y="4983163"/>
              <a:ext cx="0" cy="823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3382963" y="4983163"/>
              <a:ext cx="0" cy="823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>
              <a:off x="2560638" y="5622925"/>
              <a:ext cx="2011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3565525" y="5349875"/>
              <a:ext cx="10144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0.05mm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72B22-1145-4670-9809-1BB2714933B2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592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cific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Focal length : 3m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NA: 0.45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ave length : 785n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Glass : Low melting temp. for glass molding (PBK40, n=1.503@785nm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Beam diameter: 3m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Object height: +- 0.05 m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ave front error &lt; 0.02 waves in RM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orking distance : 1.4m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Cover glass: 1.2mm BK7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99E636-E756-4C8E-983D-0731E5DB7357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11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ign strateg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ince the image height is small (0.05mm), we only think about SA and Coma, then we can use a single len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single lens can NOT attain both zero SA and zero Coma, then we introduce two </a:t>
            </a:r>
            <a:r>
              <a:rPr lang="en-US" altLang="en-US" sz="2800" dirty="0" err="1"/>
              <a:t>aspherical</a:t>
            </a:r>
            <a:r>
              <a:rPr lang="en-US" altLang="en-US" sz="2800" dirty="0"/>
              <a:t> surfaces to obtain zero SA and zero Coma simultaneously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AAFF-AEA5-40DE-9D5B-B4D0330CCBE3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57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ign procedu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1</a:t>
            </a:r>
            <a:r>
              <a:rPr lang="en-US" altLang="en-US" sz="2400" b="1" baseline="30000" dirty="0"/>
              <a:t>st</a:t>
            </a:r>
            <a:r>
              <a:rPr lang="en-US" altLang="en-US" sz="2400" b="1" dirty="0"/>
              <a:t> and 3</a:t>
            </a:r>
            <a:r>
              <a:rPr lang="en-US" altLang="en-US" sz="2400" b="1" baseline="30000" dirty="0"/>
              <a:t>rd</a:t>
            </a:r>
            <a:r>
              <a:rPr lang="en-US" altLang="en-US" sz="2400" b="1" dirty="0"/>
              <a:t> order design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Start with minimum SA conditio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Q= 0.718, R1=1.76, R2=-10.55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Optimization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Use two </a:t>
            </a:r>
            <a:r>
              <a:rPr lang="en-US" altLang="en-US" sz="2400" dirty="0" smtClean="0"/>
              <a:t>conic constant K of the two </a:t>
            </a:r>
            <a:r>
              <a:rPr lang="en-US" altLang="en-US" sz="2400" dirty="0" err="1"/>
              <a:t>aspherical</a:t>
            </a:r>
            <a:r>
              <a:rPr lang="en-US" altLang="en-US" sz="2400" dirty="0"/>
              <a:t> surface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Optimization using CODEV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Image evaluation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berration plots, Spot diagrams, Wave front error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3A05E-A687-4C9D-9A6A-2B58519F8238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47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lanatic Surfa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optical system free of both spherical aberration and Coma is said to be Aplanatic</a:t>
            </a:r>
          </a:p>
          <a:p>
            <a:r>
              <a:rPr lang="en-US" dirty="0" smtClean="0"/>
              <a:t>There is a spherical surface having zero SA and zero Coma: “an Aplanatic Surface”</a:t>
            </a:r>
          </a:p>
          <a:p>
            <a:r>
              <a:rPr lang="en-US" dirty="0" smtClean="0"/>
              <a:t>The Aplanatic surface is an extremely useful in lens design, such as an oil immersion microscope, high NA lens.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5B999-A9A4-4DD8-9EA5-C5E3EAA36FFA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14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lanatic Surfa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157236"/>
            <a:ext cx="7010400" cy="570076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A07C4-A893-4A0D-A95E-E2D1CA718935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8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lanatic Surface: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70214" y="2057400"/>
            <a:ext cx="1344386" cy="26992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5715000"/>
            <a:ext cx="2495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lanatic Optical System</a:t>
            </a:r>
          </a:p>
          <a:p>
            <a:r>
              <a:rPr lang="en-US" dirty="0" smtClean="0"/>
              <a:t>(No SA, No Coma)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62000" y="3429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>
            <a:off x="3211285" y="1371600"/>
            <a:ext cx="4114801" cy="4114800"/>
          </a:xfrm>
          <a:prstGeom prst="arc">
            <a:avLst>
              <a:gd name="adj1" fmla="val 8279435"/>
              <a:gd name="adj2" fmla="val 1326361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514600" y="2286000"/>
            <a:ext cx="6172200" cy="1153886"/>
            <a:chOff x="2514600" y="1600200"/>
            <a:chExt cx="6172200" cy="1153886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514600" y="1600200"/>
              <a:ext cx="6172200" cy="1143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450772" y="1763486"/>
              <a:ext cx="3200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525486" y="1605038"/>
              <a:ext cx="914400" cy="16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 flipV="1">
            <a:off x="2525486" y="3418114"/>
            <a:ext cx="6172200" cy="1153886"/>
            <a:chOff x="2514600" y="1600200"/>
            <a:chExt cx="6172200" cy="1153886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514600" y="1600200"/>
              <a:ext cx="6172200" cy="1143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450772" y="1763486"/>
              <a:ext cx="3200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525486" y="1605038"/>
              <a:ext cx="914400" cy="16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3371845" y="5715000"/>
            <a:ext cx="1934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lanatic Surface</a:t>
            </a:r>
          </a:p>
          <a:p>
            <a:r>
              <a:rPr lang="en-US" dirty="0" smtClean="0"/>
              <a:t>(No SA, No Coma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993572" y="587769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>
            <a:off x="5600700" y="5877699"/>
            <a:ext cx="26670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161366" y="5715000"/>
            <a:ext cx="1934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lanatic System</a:t>
            </a:r>
          </a:p>
          <a:p>
            <a:r>
              <a:rPr lang="en-US" dirty="0" smtClean="0"/>
              <a:t>(No SA, No Coma)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H="1" flipV="1">
            <a:off x="2786794" y="2077006"/>
            <a:ext cx="2412129" cy="1351994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683720" y="1466165"/>
            <a:ext cx="883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</a:t>
            </a:r>
          </a:p>
          <a:p>
            <a:r>
              <a:rPr lang="en-US" dirty="0" smtClean="0"/>
              <a:t>Normal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4502" y="35168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533564" y="3429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453172" y="3455545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’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47823" y="2251348"/>
            <a:ext cx="2227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: center of curvature</a:t>
            </a:r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5181600" y="3733800"/>
            <a:ext cx="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3211285" y="3798332"/>
            <a:ext cx="0" cy="1688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6651172" y="3824877"/>
            <a:ext cx="0" cy="7495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8697686" y="40386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260996" y="4953000"/>
            <a:ext cx="1887946" cy="0"/>
          </a:xfrm>
          <a:prstGeom prst="line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301344" y="4953000"/>
            <a:ext cx="3275764" cy="0"/>
          </a:xfrm>
          <a:prstGeom prst="line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254502" y="4482495"/>
            <a:ext cx="1396670" cy="0"/>
          </a:xfrm>
          <a:prstGeom prst="line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5170714" y="3396342"/>
            <a:ext cx="105560" cy="98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589154" y="3384674"/>
            <a:ext cx="105560" cy="98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8570354" y="3374570"/>
            <a:ext cx="105560" cy="98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>
            <a:off x="3260996" y="5464629"/>
            <a:ext cx="5316112" cy="0"/>
          </a:xfrm>
          <a:prstGeom prst="line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0650"/>
              </p:ext>
            </p:extLst>
          </p:nvPr>
        </p:nvGraphicFramePr>
        <p:xfrm>
          <a:off x="4352925" y="4646613"/>
          <a:ext cx="18573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" name="Equation" r:id="rId3" imgW="114120" imgH="126720" progId="Equation.3">
                  <p:embed/>
                </p:oleObj>
              </mc:Choice>
              <mc:Fallback>
                <p:oleObj name="Equation" r:id="rId3" imgW="1141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2925" y="4646613"/>
                        <a:ext cx="185738" cy="20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91413"/>
              </p:ext>
            </p:extLst>
          </p:nvPr>
        </p:nvGraphicFramePr>
        <p:xfrm>
          <a:off x="5805488" y="4173538"/>
          <a:ext cx="288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" name="Equation" r:id="rId5" imgW="177480" imgH="203040" progId="Equation.3">
                  <p:embed/>
                </p:oleObj>
              </mc:Choice>
              <mc:Fallback>
                <p:oleObj name="Equation" r:id="rId5" imgW="177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5488" y="4173538"/>
                        <a:ext cx="2889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26759"/>
              </p:ext>
            </p:extLst>
          </p:nvPr>
        </p:nvGraphicFramePr>
        <p:xfrm>
          <a:off x="6688138" y="4606925"/>
          <a:ext cx="2476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0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8138" y="4606925"/>
                        <a:ext cx="24765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94039"/>
              </p:ext>
            </p:extLst>
          </p:nvPr>
        </p:nvGraphicFramePr>
        <p:xfrm>
          <a:off x="5668963" y="5186363"/>
          <a:ext cx="227012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8963" y="5186363"/>
                        <a:ext cx="227012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621314"/>
              </p:ext>
            </p:extLst>
          </p:nvPr>
        </p:nvGraphicFramePr>
        <p:xfrm>
          <a:off x="3505200" y="3048000"/>
          <a:ext cx="247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3048000"/>
                        <a:ext cx="2476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21436"/>
              </p:ext>
            </p:extLst>
          </p:nvPr>
        </p:nvGraphicFramePr>
        <p:xfrm>
          <a:off x="2763838" y="3078163"/>
          <a:ext cx="2063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3838" y="3078163"/>
                        <a:ext cx="206375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14077"/>
              </p:ext>
            </p:extLst>
          </p:nvPr>
        </p:nvGraphicFramePr>
        <p:xfrm>
          <a:off x="6662058" y="467424"/>
          <a:ext cx="2218356" cy="84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Equation" r:id="rId15" imgW="1130040" imgH="431640" progId="Equation.3">
                  <p:embed/>
                </p:oleObj>
              </mc:Choice>
              <mc:Fallback>
                <p:oleObj name="Equation" r:id="rId15" imgW="11300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2058" y="467424"/>
                        <a:ext cx="2218356" cy="84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8EAF0-0A7B-44B1-A6BA-F972C47EF1DA}" type="datetime1">
              <a:rPr lang="en-US" smtClean="0"/>
              <a:t>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35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74</TotalTime>
  <Words>5377</Words>
  <Application>Microsoft Office PowerPoint</Application>
  <PresentationFormat>On-screen Show (4:3)</PresentationFormat>
  <Paragraphs>1424</Paragraphs>
  <Slides>1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8</vt:i4>
      </vt:variant>
    </vt:vector>
  </HeadingPairs>
  <TitlesOfParts>
    <vt:vector size="137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Introduction to Optical Design Lecture #1</vt:lpstr>
      <vt:lpstr>PowerPoint Presentation</vt:lpstr>
      <vt:lpstr>PowerPoint Presentation</vt:lpstr>
      <vt:lpstr>Waterfall v.s. Agile Process</vt:lpstr>
      <vt:lpstr>Agile Process</vt:lpstr>
      <vt:lpstr>Example: 1)  Statement of problem to be solved </vt:lpstr>
      <vt:lpstr>2) Alternative designs 3) First order designs: geometrical design of optics</vt:lpstr>
      <vt:lpstr>4)  Evaluate against objectives 5)  Select most promising solution (1st order. solution)  </vt:lpstr>
      <vt:lpstr>Law of geometrical optics</vt:lpstr>
      <vt:lpstr>Law of geometrical optics</vt:lpstr>
      <vt:lpstr>Huygens’ Principle (1690)</vt:lpstr>
      <vt:lpstr>Fermat’s Principle (1650) </vt:lpstr>
      <vt:lpstr>Eikonal Equation (1911)</vt:lpstr>
      <vt:lpstr>Jell-O Gradient Index Lens</vt:lpstr>
      <vt:lpstr>PowerPoint Presentation</vt:lpstr>
      <vt:lpstr>GRIN lens</vt:lpstr>
      <vt:lpstr>Two types of compound eyes</vt:lpstr>
      <vt:lpstr>Modeling of Compound Eyes  Apposition and Superposition Eyes </vt:lpstr>
      <vt:lpstr>Review: 1st order optics</vt:lpstr>
      <vt:lpstr>Geometrical Theory of Optical System</vt:lpstr>
      <vt:lpstr>Geometrical Theory of Optical System</vt:lpstr>
      <vt:lpstr>Geometrical Theory of Optical System</vt:lpstr>
      <vt:lpstr>Cardinal points</vt:lpstr>
      <vt:lpstr>Cardinal points/planes</vt:lpstr>
      <vt:lpstr>Cardinal points/planes</vt:lpstr>
      <vt:lpstr>Sign Conventions</vt:lpstr>
      <vt:lpstr>Sign Conventions</vt:lpstr>
      <vt:lpstr>Sign Conventions</vt:lpstr>
      <vt:lpstr>Graphical Ray Trace</vt:lpstr>
      <vt:lpstr>Graphical Ray Trace</vt:lpstr>
      <vt:lpstr>Ray Matrices</vt:lpstr>
      <vt:lpstr>Ray Matrices</vt:lpstr>
      <vt:lpstr>Ray Matrices</vt:lpstr>
      <vt:lpstr>Ray Matrices</vt:lpstr>
      <vt:lpstr>Ray Matrices</vt:lpstr>
      <vt:lpstr>Cardinal Points</vt:lpstr>
      <vt:lpstr>Components of System Matrix: Msys 1. Free space propagation</vt:lpstr>
      <vt:lpstr>Components of System Matrix  2. Refraction at curved interface</vt:lpstr>
      <vt:lpstr>1: Thin lens</vt:lpstr>
      <vt:lpstr>2: System of two thin lenses</vt:lpstr>
      <vt:lpstr>3: Thick Lens</vt:lpstr>
      <vt:lpstr>Imaging Condition</vt:lpstr>
      <vt:lpstr>Design Project #1</vt:lpstr>
      <vt:lpstr>Example: Bi-concave thick lens Melles Griot 01LDK117</vt:lpstr>
      <vt:lpstr>Example: Bi-convex thick lens Melles Griot 01LDX313</vt:lpstr>
      <vt:lpstr>CodeV Lens Database</vt:lpstr>
      <vt:lpstr>Introduction to Optical Design Lecture #2</vt:lpstr>
      <vt:lpstr>Aberration of the rotationally symmetric Optical System</vt:lpstr>
      <vt:lpstr>Aberration of the rotationally Symmetric Optical System</vt:lpstr>
      <vt:lpstr>Aberration of the rotationally Symmetric Optical System</vt:lpstr>
      <vt:lpstr>Expansion of Sin(i) in Snell’s Law</vt:lpstr>
      <vt:lpstr>Coordinate System</vt:lpstr>
      <vt:lpstr>Tangential (meridional) Rays</vt:lpstr>
      <vt:lpstr>Skew Rays</vt:lpstr>
      <vt:lpstr>Sagittal Rays</vt:lpstr>
      <vt:lpstr>Ray and wavefront, recap.</vt:lpstr>
      <vt:lpstr>Transverse ray aberration : (ex, ey)  On-axis object, Meridional rays</vt:lpstr>
      <vt:lpstr>Transverse ray aberration : (ex, ey)  On-axis object, Sagittal rays</vt:lpstr>
      <vt:lpstr>Transverse ray aberration : (ex, ey)  Off-axis object, Meridional rays</vt:lpstr>
      <vt:lpstr>Transverse ray aberration : (ex, ey)  Off-axis object, Sagittal rays</vt:lpstr>
      <vt:lpstr>Longitudinal (axial) ray aberration: (ez)</vt:lpstr>
      <vt:lpstr>Longitudinal (axial) ray aberration: (ez)</vt:lpstr>
      <vt:lpstr>Exact Ray Trace</vt:lpstr>
      <vt:lpstr>Wavefront aberration expansion</vt:lpstr>
      <vt:lpstr>Wavefront aberration expansion</vt:lpstr>
      <vt:lpstr>Seidel Monochromatic Aberration Coefficients and WFE</vt:lpstr>
      <vt:lpstr>Marginal Ray, Chief Ray</vt:lpstr>
      <vt:lpstr>Spherical Aberration</vt:lpstr>
      <vt:lpstr>Spherical Aberration of a thin lens, Shape factor and conjugate factor</vt:lpstr>
      <vt:lpstr>Spherical Aberration of a thin lens</vt:lpstr>
      <vt:lpstr>Minimum SA condition</vt:lpstr>
      <vt:lpstr>Minimize SA by bending for given conjugate factor</vt:lpstr>
      <vt:lpstr>Design Project #2</vt:lpstr>
      <vt:lpstr>1st order design </vt:lpstr>
      <vt:lpstr>Effect of Index of Refraction</vt:lpstr>
      <vt:lpstr>Effect of splitting lens</vt:lpstr>
      <vt:lpstr>Effect of splitting lens</vt:lpstr>
      <vt:lpstr>Design Example of Lens Splitting</vt:lpstr>
      <vt:lpstr>Procedure</vt:lpstr>
      <vt:lpstr>PowerPoint Presentation</vt:lpstr>
      <vt:lpstr>PowerPoint Presentation</vt:lpstr>
      <vt:lpstr>PowerPoint Presentation</vt:lpstr>
      <vt:lpstr>PowerPoint Presentation</vt:lpstr>
      <vt:lpstr>Other important techniques</vt:lpstr>
      <vt:lpstr>Case Study Which technique are used?</vt:lpstr>
      <vt:lpstr>Introduction to Optical Design Lecture #3</vt:lpstr>
      <vt:lpstr>Coma</vt:lpstr>
      <vt:lpstr>Coma Function of Marginal Ray and Chief ray</vt:lpstr>
      <vt:lpstr>Coma Thin lens, stop at the lens</vt:lpstr>
      <vt:lpstr>Coma and SA: for C=-1 (Focusing)</vt:lpstr>
      <vt:lpstr>Mini Design Project 3 Aplanatic Aspheric Singlet</vt:lpstr>
      <vt:lpstr>Design Project 3 Aplanatic Aspheric Singlet</vt:lpstr>
      <vt:lpstr>Specifications</vt:lpstr>
      <vt:lpstr>Design strategy</vt:lpstr>
      <vt:lpstr>Design procedure</vt:lpstr>
      <vt:lpstr>Aplanatic Surface</vt:lpstr>
      <vt:lpstr>Aplanatic Surface</vt:lpstr>
      <vt:lpstr>Aplanatic Surface: </vt:lpstr>
      <vt:lpstr>Aplanatic Surface</vt:lpstr>
      <vt:lpstr>Aplanatic Surface An oil immersion lens</vt:lpstr>
      <vt:lpstr>Abbe’s Sine Condition</vt:lpstr>
      <vt:lpstr>Case Study: Schmidt Camera</vt:lpstr>
      <vt:lpstr>Design Project 4 Aspheric Singlet + Aplanatic surface</vt:lpstr>
      <vt:lpstr>Introduction to Optical Design Lecture #4</vt:lpstr>
      <vt:lpstr>Astigmatism</vt:lpstr>
      <vt:lpstr>Origin of Astigmatism</vt:lpstr>
      <vt:lpstr>Astigmatism: Surface contribution</vt:lpstr>
      <vt:lpstr>Astigmatism Thin lens, stop at the lens</vt:lpstr>
      <vt:lpstr>Field Curvature</vt:lpstr>
      <vt:lpstr>Field Curvature</vt:lpstr>
      <vt:lpstr>Field Curvature</vt:lpstr>
      <vt:lpstr>Field Curvature</vt:lpstr>
      <vt:lpstr>PowerPoint Presentation</vt:lpstr>
      <vt:lpstr>PowerPoint Presentation</vt:lpstr>
      <vt:lpstr>Sign convention</vt:lpstr>
      <vt:lpstr>Petzval Curvature : Examples </vt:lpstr>
      <vt:lpstr>PowerPoint Presentation</vt:lpstr>
      <vt:lpstr>Correction of Field Curvature</vt:lpstr>
      <vt:lpstr>Field curvature and Astigmatism</vt:lpstr>
      <vt:lpstr>Field curvature and Astigmatism</vt:lpstr>
      <vt:lpstr>Seidel Aberration Coefficient  of Field Curvature</vt:lpstr>
      <vt:lpstr>Distortion</vt:lpstr>
      <vt:lpstr>Effect of Stop Location</vt:lpstr>
      <vt:lpstr>Effect of Stop Location</vt:lpstr>
      <vt:lpstr>Solution: Symmetry with respect to the stop location</vt:lpstr>
      <vt:lpstr>Seidel Aberration Coefficient  of Distortion</vt:lpstr>
      <vt:lpstr>Design Project 5 (Optional) A Landscape Le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zuru</dc:creator>
  <cp:lastModifiedBy>Yuzuru Takashima</cp:lastModifiedBy>
  <cp:revision>268</cp:revision>
  <dcterms:created xsi:type="dcterms:W3CDTF">2006-08-16T00:00:00Z</dcterms:created>
  <dcterms:modified xsi:type="dcterms:W3CDTF">2015-01-27T14:46:58Z</dcterms:modified>
</cp:coreProperties>
</file>